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792" r:id="rId2"/>
  </p:sldMasterIdLst>
  <p:notesMasterIdLst>
    <p:notesMasterId r:id="rId22"/>
  </p:notesMasterIdLst>
  <p:sldIdLst>
    <p:sldId id="346" r:id="rId3"/>
    <p:sldId id="299" r:id="rId4"/>
    <p:sldId id="350" r:id="rId5"/>
    <p:sldId id="351" r:id="rId6"/>
    <p:sldId id="352" r:id="rId7"/>
    <p:sldId id="353" r:id="rId8"/>
    <p:sldId id="354" r:id="rId9"/>
    <p:sldId id="355" r:id="rId10"/>
    <p:sldId id="356" r:id="rId11"/>
    <p:sldId id="357" r:id="rId12"/>
    <p:sldId id="358" r:id="rId13"/>
    <p:sldId id="306" r:id="rId14"/>
    <p:sldId id="360" r:id="rId15"/>
    <p:sldId id="361" r:id="rId16"/>
    <p:sldId id="363" r:id="rId17"/>
    <p:sldId id="364" r:id="rId18"/>
    <p:sldId id="365" r:id="rId19"/>
    <p:sldId id="366" r:id="rId20"/>
    <p:sldId id="329" r:id="rId21"/>
  </p:sldIdLst>
  <p:sldSz cx="10260013" cy="5143500"/>
  <p:notesSz cx="9144000" cy="6858000"/>
  <p:defaultTextStyle>
    <a:defPPr>
      <a:defRPr lang="en-US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323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455" autoAdjust="0"/>
  </p:normalViewPr>
  <p:slideViewPr>
    <p:cSldViewPr>
      <p:cViewPr varScale="1">
        <p:scale>
          <a:sx n="102" d="100"/>
          <a:sy n="102" d="100"/>
        </p:scale>
        <p:origin x="174" y="108"/>
      </p:cViewPr>
      <p:guideLst>
        <p:guide orient="horz" pos="1620"/>
        <p:guide pos="323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ễn Thị Hồng Loan" userId="6fe7ea7a89bfc888" providerId="LiveId" clId="{029B10D6-E701-472F-BA69-BE611E6E9A63}"/>
    <pc:docChg chg="modSld">
      <pc:chgData name="Nguyễn Thị Hồng Loan" userId="6fe7ea7a89bfc888" providerId="LiveId" clId="{029B10D6-E701-472F-BA69-BE611E6E9A63}" dt="2023-10-27T01:36:08.355" v="111" actId="1076"/>
      <pc:docMkLst>
        <pc:docMk/>
      </pc:docMkLst>
      <pc:sldChg chg="modSp mod">
        <pc:chgData name="Nguyễn Thị Hồng Loan" userId="6fe7ea7a89bfc888" providerId="LiveId" clId="{029B10D6-E701-472F-BA69-BE611E6E9A63}" dt="2023-10-27T01:26:08.755" v="41" actId="1076"/>
        <pc:sldMkLst>
          <pc:docMk/>
          <pc:sldMk cId="2009633213" sldId="353"/>
        </pc:sldMkLst>
        <pc:spChg chg="mod">
          <ac:chgData name="Nguyễn Thị Hồng Loan" userId="6fe7ea7a89bfc888" providerId="LiveId" clId="{029B10D6-E701-472F-BA69-BE611E6E9A63}" dt="2023-10-27T01:24:07.713" v="2" actId="20577"/>
          <ac:spMkLst>
            <pc:docMk/>
            <pc:sldMk cId="2009633213" sldId="353"/>
            <ac:spMk id="5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6:00.536" v="40" actId="20577"/>
          <ac:spMkLst>
            <pc:docMk/>
            <pc:sldMk cId="2009633213" sldId="353"/>
            <ac:spMk id="7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4:38.214" v="18" actId="20577"/>
          <ac:spMkLst>
            <pc:docMk/>
            <pc:sldMk cId="2009633213" sldId="353"/>
            <ac:spMk id="8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5:30.003" v="32" actId="20577"/>
          <ac:spMkLst>
            <pc:docMk/>
            <pc:sldMk cId="2009633213" sldId="353"/>
            <ac:spMk id="10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6:08.755" v="41" actId="1076"/>
          <ac:spMkLst>
            <pc:docMk/>
            <pc:sldMk cId="2009633213" sldId="353"/>
            <ac:spMk id="16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4:49.828" v="20" actId="1076"/>
          <ac:spMkLst>
            <pc:docMk/>
            <pc:sldMk cId="2009633213" sldId="353"/>
            <ac:spMk id="17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5:06.228" v="22" actId="1076"/>
          <ac:spMkLst>
            <pc:docMk/>
            <pc:sldMk cId="2009633213" sldId="353"/>
            <ac:spMk id="18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4:56.500" v="21" actId="1076"/>
          <ac:spMkLst>
            <pc:docMk/>
            <pc:sldMk cId="2009633213" sldId="353"/>
            <ac:spMk id="20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4:35.854" v="17" actId="1076"/>
          <ac:spMkLst>
            <pc:docMk/>
            <pc:sldMk cId="2009633213" sldId="353"/>
            <ac:spMk id="21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5:34.835" v="33" actId="1076"/>
          <ac:spMkLst>
            <pc:docMk/>
            <pc:sldMk cId="2009633213" sldId="353"/>
            <ac:spMk id="22" creationId="{00000000-0000-0000-0000-000000000000}"/>
          </ac:spMkLst>
        </pc:spChg>
      </pc:sldChg>
      <pc:sldChg chg="modSp mod">
        <pc:chgData name="Nguyễn Thị Hồng Loan" userId="6fe7ea7a89bfc888" providerId="LiveId" clId="{029B10D6-E701-472F-BA69-BE611E6E9A63}" dt="2023-10-27T01:27:01.684" v="42" actId="1076"/>
        <pc:sldMkLst>
          <pc:docMk/>
          <pc:sldMk cId="4014921538" sldId="356"/>
        </pc:sldMkLst>
        <pc:spChg chg="mod">
          <ac:chgData name="Nguyễn Thị Hồng Loan" userId="6fe7ea7a89bfc888" providerId="LiveId" clId="{029B10D6-E701-472F-BA69-BE611E6E9A63}" dt="2023-10-27T01:27:01.684" v="42" actId="1076"/>
          <ac:spMkLst>
            <pc:docMk/>
            <pc:sldMk cId="4014921538" sldId="356"/>
            <ac:spMk id="7" creationId="{00000000-0000-0000-0000-000000000000}"/>
          </ac:spMkLst>
        </pc:spChg>
      </pc:sldChg>
      <pc:sldChg chg="modSp mod">
        <pc:chgData name="Nguyễn Thị Hồng Loan" userId="6fe7ea7a89bfc888" providerId="LiveId" clId="{029B10D6-E701-472F-BA69-BE611E6E9A63}" dt="2023-10-27T01:29:26.107" v="75" actId="1076"/>
        <pc:sldMkLst>
          <pc:docMk/>
          <pc:sldMk cId="2909638730" sldId="357"/>
        </pc:sldMkLst>
        <pc:spChg chg="mod">
          <ac:chgData name="Nguyễn Thị Hồng Loan" userId="6fe7ea7a89bfc888" providerId="LiveId" clId="{029B10D6-E701-472F-BA69-BE611E6E9A63}" dt="2023-10-27T01:27:46.845" v="45" actId="20577"/>
          <ac:spMkLst>
            <pc:docMk/>
            <pc:sldMk cId="2909638730" sldId="357"/>
            <ac:spMk id="5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8:27.054" v="55" actId="20577"/>
          <ac:spMkLst>
            <pc:docMk/>
            <pc:sldMk cId="2909638730" sldId="357"/>
            <ac:spMk id="7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8:54.298" v="66" actId="6549"/>
          <ac:spMkLst>
            <pc:docMk/>
            <pc:sldMk cId="2909638730" sldId="357"/>
            <ac:spMk id="8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8:18.028" v="53" actId="1076"/>
          <ac:spMkLst>
            <pc:docMk/>
            <pc:sldMk cId="2909638730" sldId="357"/>
            <ac:spMk id="11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8:45.747" v="61" actId="1076"/>
          <ac:spMkLst>
            <pc:docMk/>
            <pc:sldMk cId="2909638730" sldId="357"/>
            <ac:spMk id="12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7:40.787" v="43" actId="1076"/>
          <ac:spMkLst>
            <pc:docMk/>
            <pc:sldMk cId="2909638730" sldId="357"/>
            <ac:spMk id="13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7:51.955" v="46" actId="1076"/>
          <ac:spMkLst>
            <pc:docMk/>
            <pc:sldMk cId="2909638730" sldId="357"/>
            <ac:spMk id="14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8:34.219" v="56" actId="1076"/>
          <ac:spMkLst>
            <pc:docMk/>
            <pc:sldMk cId="2909638730" sldId="357"/>
            <ac:spMk id="15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8:48.643" v="62" actId="1076"/>
          <ac:spMkLst>
            <pc:docMk/>
            <pc:sldMk cId="2909638730" sldId="357"/>
            <ac:spMk id="16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8:09.372" v="52" actId="6549"/>
          <ac:spMkLst>
            <pc:docMk/>
            <pc:sldMk cId="2909638730" sldId="357"/>
            <ac:spMk id="17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8:05.931" v="51" actId="14100"/>
          <ac:spMkLst>
            <pc:docMk/>
            <pc:sldMk cId="2909638730" sldId="357"/>
            <ac:spMk id="18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9:19.241" v="74" actId="20577"/>
          <ac:spMkLst>
            <pc:docMk/>
            <pc:sldMk cId="2909638730" sldId="357"/>
            <ac:spMk id="19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9:26.107" v="75" actId="1076"/>
          <ac:spMkLst>
            <pc:docMk/>
            <pc:sldMk cId="2909638730" sldId="357"/>
            <ac:spMk id="21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9:07.051" v="70" actId="1076"/>
          <ac:spMkLst>
            <pc:docMk/>
            <pc:sldMk cId="2909638730" sldId="357"/>
            <ac:spMk id="23" creationId="{00000000-0000-0000-0000-000000000000}"/>
          </ac:spMkLst>
        </pc:spChg>
      </pc:sldChg>
      <pc:sldChg chg="modSp mod">
        <pc:chgData name="Nguyễn Thị Hồng Loan" userId="6fe7ea7a89bfc888" providerId="LiveId" clId="{029B10D6-E701-472F-BA69-BE611E6E9A63}" dt="2023-10-27T01:30:18.828" v="83" actId="14100"/>
        <pc:sldMkLst>
          <pc:docMk/>
          <pc:sldMk cId="2149859550" sldId="358"/>
        </pc:sldMkLst>
        <pc:spChg chg="mod">
          <ac:chgData name="Nguyễn Thị Hồng Loan" userId="6fe7ea7a89bfc888" providerId="LiveId" clId="{029B10D6-E701-472F-BA69-BE611E6E9A63}" dt="2023-10-27T01:29:54.573" v="77" actId="20577"/>
          <ac:spMkLst>
            <pc:docMk/>
            <pc:sldMk cId="2149859550" sldId="358"/>
            <ac:spMk id="3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30:07.687" v="80" actId="20577"/>
          <ac:spMkLst>
            <pc:docMk/>
            <pc:sldMk cId="2149859550" sldId="358"/>
            <ac:spMk id="4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29:58.106" v="78" actId="1076"/>
          <ac:spMkLst>
            <pc:docMk/>
            <pc:sldMk cId="2149859550" sldId="358"/>
            <ac:spMk id="6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30:18.828" v="83" actId="14100"/>
          <ac:spMkLst>
            <pc:docMk/>
            <pc:sldMk cId="2149859550" sldId="358"/>
            <ac:spMk id="7" creationId="{00000000-0000-0000-0000-000000000000}"/>
          </ac:spMkLst>
        </pc:spChg>
      </pc:sldChg>
      <pc:sldChg chg="modSp mod">
        <pc:chgData name="Nguyễn Thị Hồng Loan" userId="6fe7ea7a89bfc888" providerId="LiveId" clId="{029B10D6-E701-472F-BA69-BE611E6E9A63}" dt="2023-10-27T01:31:16.470" v="92" actId="20577"/>
        <pc:sldMkLst>
          <pc:docMk/>
          <pc:sldMk cId="2653495265" sldId="360"/>
        </pc:sldMkLst>
        <pc:spChg chg="mod">
          <ac:chgData name="Nguyễn Thị Hồng Loan" userId="6fe7ea7a89bfc888" providerId="LiveId" clId="{029B10D6-E701-472F-BA69-BE611E6E9A63}" dt="2023-10-27T01:31:16.470" v="92" actId="20577"/>
          <ac:spMkLst>
            <pc:docMk/>
            <pc:sldMk cId="2653495265" sldId="360"/>
            <ac:spMk id="2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30:55.706" v="84" actId="1076"/>
          <ac:spMkLst>
            <pc:docMk/>
            <pc:sldMk cId="2653495265" sldId="360"/>
            <ac:spMk id="3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31:01.162" v="86" actId="1076"/>
          <ac:spMkLst>
            <pc:docMk/>
            <pc:sldMk cId="2653495265" sldId="360"/>
            <ac:spMk id="4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31:15.314" v="91" actId="1076"/>
          <ac:spMkLst>
            <pc:docMk/>
            <pc:sldMk cId="2653495265" sldId="360"/>
            <ac:spMk id="5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31:06.538" v="88" actId="1076"/>
          <ac:spMkLst>
            <pc:docMk/>
            <pc:sldMk cId="2653495265" sldId="360"/>
            <ac:spMk id="6" creationId="{00000000-0000-0000-0000-000000000000}"/>
          </ac:spMkLst>
        </pc:spChg>
      </pc:sldChg>
      <pc:sldChg chg="modSp mod">
        <pc:chgData name="Nguyễn Thị Hồng Loan" userId="6fe7ea7a89bfc888" providerId="LiveId" clId="{029B10D6-E701-472F-BA69-BE611E6E9A63}" dt="2023-10-27T01:31:53.315" v="96" actId="1076"/>
        <pc:sldMkLst>
          <pc:docMk/>
          <pc:sldMk cId="869346840" sldId="361"/>
        </pc:sldMkLst>
        <pc:spChg chg="mod">
          <ac:chgData name="Nguyễn Thị Hồng Loan" userId="6fe7ea7a89bfc888" providerId="LiveId" clId="{029B10D6-E701-472F-BA69-BE611E6E9A63}" dt="2023-10-27T01:31:42.587" v="93" actId="1076"/>
          <ac:spMkLst>
            <pc:docMk/>
            <pc:sldMk cId="869346840" sldId="361"/>
            <ac:spMk id="8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31:46.514" v="94" actId="1076"/>
          <ac:spMkLst>
            <pc:docMk/>
            <pc:sldMk cId="869346840" sldId="361"/>
            <ac:spMk id="12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31:49.955" v="95" actId="1076"/>
          <ac:spMkLst>
            <pc:docMk/>
            <pc:sldMk cId="869346840" sldId="361"/>
            <ac:spMk id="13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31:53.315" v="96" actId="1076"/>
          <ac:spMkLst>
            <pc:docMk/>
            <pc:sldMk cId="869346840" sldId="361"/>
            <ac:spMk id="14" creationId="{00000000-0000-0000-0000-000000000000}"/>
          </ac:spMkLst>
        </pc:spChg>
      </pc:sldChg>
      <pc:sldChg chg="modSp mod">
        <pc:chgData name="Nguyễn Thị Hồng Loan" userId="6fe7ea7a89bfc888" providerId="LiveId" clId="{029B10D6-E701-472F-BA69-BE611E6E9A63}" dt="2023-10-27T01:34:49.162" v="105" actId="1076"/>
        <pc:sldMkLst>
          <pc:docMk/>
          <pc:sldMk cId="2542999358" sldId="363"/>
        </pc:sldMkLst>
        <pc:spChg chg="mod">
          <ac:chgData name="Nguyễn Thị Hồng Loan" userId="6fe7ea7a89bfc888" providerId="LiveId" clId="{029B10D6-E701-472F-BA69-BE611E6E9A63}" dt="2023-10-27T01:34:45.283" v="104" actId="20577"/>
          <ac:spMkLst>
            <pc:docMk/>
            <pc:sldMk cId="2542999358" sldId="363"/>
            <ac:spMk id="14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34:49.162" v="105" actId="1076"/>
          <ac:spMkLst>
            <pc:docMk/>
            <pc:sldMk cId="2542999358" sldId="363"/>
            <ac:spMk id="16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33:35.258" v="97" actId="1076"/>
          <ac:spMkLst>
            <pc:docMk/>
            <pc:sldMk cId="2542999358" sldId="363"/>
            <ac:spMk id="18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33:38.843" v="98" actId="1076"/>
          <ac:spMkLst>
            <pc:docMk/>
            <pc:sldMk cId="2542999358" sldId="363"/>
            <ac:spMk id="20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33:41.466" v="99" actId="1076"/>
          <ac:spMkLst>
            <pc:docMk/>
            <pc:sldMk cId="2542999358" sldId="363"/>
            <ac:spMk id="21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33:44.211" v="100" actId="1076"/>
          <ac:spMkLst>
            <pc:docMk/>
            <pc:sldMk cId="2542999358" sldId="363"/>
            <ac:spMk id="22" creationId="{00000000-0000-0000-0000-000000000000}"/>
          </ac:spMkLst>
        </pc:spChg>
      </pc:sldChg>
      <pc:sldChg chg="modSp mod">
        <pc:chgData name="Nguyễn Thị Hồng Loan" userId="6fe7ea7a89bfc888" providerId="LiveId" clId="{029B10D6-E701-472F-BA69-BE611E6E9A63}" dt="2023-10-27T01:36:08.355" v="111" actId="1076"/>
        <pc:sldMkLst>
          <pc:docMk/>
          <pc:sldMk cId="4134027747" sldId="364"/>
        </pc:sldMkLst>
        <pc:spChg chg="mod">
          <ac:chgData name="Nguyễn Thị Hồng Loan" userId="6fe7ea7a89bfc888" providerId="LiveId" clId="{029B10D6-E701-472F-BA69-BE611E6E9A63}" dt="2023-10-27T01:36:08.355" v="111" actId="1076"/>
          <ac:spMkLst>
            <pc:docMk/>
            <pc:sldMk cId="4134027747" sldId="364"/>
            <ac:spMk id="5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36:01.618" v="109" actId="1076"/>
          <ac:spMkLst>
            <pc:docMk/>
            <pc:sldMk cId="4134027747" sldId="364"/>
            <ac:spMk id="6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35:57.474" v="108" actId="1076"/>
          <ac:spMkLst>
            <pc:docMk/>
            <pc:sldMk cId="4134027747" sldId="364"/>
            <ac:spMk id="7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36:05.019" v="110" actId="1076"/>
          <ac:spMkLst>
            <pc:docMk/>
            <pc:sldMk cId="4134027747" sldId="364"/>
            <ac:spMk id="8" creationId="{00000000-0000-0000-0000-000000000000}"/>
          </ac:spMkLst>
        </pc:spChg>
        <pc:spChg chg="mod">
          <ac:chgData name="Nguyễn Thị Hồng Loan" userId="6fe7ea7a89bfc888" providerId="LiveId" clId="{029B10D6-E701-472F-BA69-BE611E6E9A63}" dt="2023-10-27T01:35:12.986" v="106" actId="1076"/>
          <ac:spMkLst>
            <pc:docMk/>
            <pc:sldMk cId="4134027747" sldId="364"/>
            <ac:spMk id="10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0B83CB-CF0C-43FC-AE24-59181AA42DA7}" type="datetimeFigureOut">
              <a:rPr lang="en-US" smtClean="0"/>
              <a:pPr/>
              <a:t>10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008188" y="514350"/>
            <a:ext cx="5127625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E0459B-87F4-47EF-A8A6-1B3E9F1049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41794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AE0459B-87F4-47EF-A8A6-1B3E9F1049A5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21291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0459B-87F4-47EF-A8A6-1B3E9F1049A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57464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2263775" y="857250"/>
            <a:ext cx="4616450" cy="2314575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>
                <a:solidFill>
                  <a:prstClr val="black"/>
                </a:solidFill>
              </a:rPr>
              <a:pPr/>
              <a:t>1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77188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77125" y="4012428"/>
            <a:ext cx="9682888" cy="1786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8543" tIns="44271" rIns="88543" bIns="44271" anchor="t" compatLnSpc="1"/>
          <a:lstStyle/>
          <a:p>
            <a:endParaRPr lang="en-US" sz="1743" dirty="0">
              <a:solidFill>
                <a:prstClr val="black"/>
              </a:solidFill>
            </a:endParaRPr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427501" y="3640060"/>
            <a:ext cx="9490512" cy="916781"/>
          </a:xfrm>
        </p:spPr>
        <p:txBody>
          <a:bodyPr anchor="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27501" y="2914650"/>
            <a:ext cx="9490512" cy="685800"/>
          </a:xfrm>
        </p:spPr>
        <p:txBody>
          <a:bodyPr anchor="b"/>
          <a:lstStyle>
            <a:lvl1pPr marL="0" indent="0" algn="l">
              <a:buNone/>
              <a:defRPr sz="2324">
                <a:solidFill>
                  <a:schemeClr val="tx2">
                    <a:shade val="75000"/>
                  </a:schemeClr>
                </a:solidFill>
              </a:defRPr>
            </a:lvl1pPr>
            <a:lvl2pPr marL="442711" indent="0" algn="ctr">
              <a:buNone/>
            </a:lvl2pPr>
            <a:lvl3pPr marL="885422" indent="0" algn="ctr">
              <a:buNone/>
            </a:lvl3pPr>
            <a:lvl4pPr marL="1328134" indent="0" algn="ctr">
              <a:buNone/>
            </a:lvl4pPr>
            <a:lvl5pPr marL="1770846" indent="0" algn="ctr">
              <a:buNone/>
            </a:lvl5pPr>
            <a:lvl6pPr marL="2213557" indent="0" algn="ctr">
              <a:buNone/>
            </a:lvl6pPr>
            <a:lvl7pPr marL="2656269" indent="0" algn="ctr">
              <a:buNone/>
            </a:lvl7pPr>
            <a:lvl8pPr marL="3098978" indent="0" algn="ctr">
              <a:buNone/>
            </a:lvl8pPr>
            <a:lvl9pPr marL="3541691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9234013" y="4855464"/>
            <a:ext cx="851581" cy="185166"/>
          </a:xfrm>
        </p:spPr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6829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067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95011" y="411958"/>
            <a:ext cx="2052003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3002" y="411958"/>
            <a:ext cx="7011009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91528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82502" y="841772"/>
            <a:ext cx="769501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502" y="2701528"/>
            <a:ext cx="769501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20F465-527A-49DB-93B4-AD046F592ABD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434024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3128A7-346A-4F23-9BD1-CEC201610276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953047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032" y="1282304"/>
            <a:ext cx="8849261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0032" y="3442098"/>
            <a:ext cx="8849261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CF034A-A530-4BEC-9B8B-1CDA31A36F09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900435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05376" y="1369219"/>
            <a:ext cx="4360506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94131" y="1369219"/>
            <a:ext cx="4360506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434C66-0128-4B63-A426-C685864C797B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947825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712" y="273844"/>
            <a:ext cx="8849261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713" y="1260872"/>
            <a:ext cx="4340466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6713" y="1878806"/>
            <a:ext cx="4340466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94132" y="1260872"/>
            <a:ext cx="4361842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94132" y="1878806"/>
            <a:ext cx="4361842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D81944-44F3-4541-9AEE-6396804530BD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082681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0448ED-1A47-43D4-A196-370F5C2B4404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332946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A62CD0-7A4A-4B6E-B2BA-9D250451DE5A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536963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713" y="342900"/>
            <a:ext cx="3309121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61842" y="740569"/>
            <a:ext cx="5194132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6713" y="1543050"/>
            <a:ext cx="3309121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BEEC5B-CFDF-4FF1-B2DD-AC502ABAAD1F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33894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4018505" y="57151"/>
            <a:ext cx="3249004" cy="216694"/>
          </a:xfrm>
        </p:spPr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9234013" y="4855464"/>
            <a:ext cx="851581" cy="185166"/>
          </a:xfrm>
        </p:spPr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84277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713" y="342900"/>
            <a:ext cx="3309121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361842" y="740569"/>
            <a:ext cx="5194132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6713" y="1543050"/>
            <a:ext cx="3309121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A8A29E-CA3A-4CD1-8133-35D5ABDAA156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793802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BFF793-D017-44A0-9F94-909E39B85A79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349679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42322" y="273844"/>
            <a:ext cx="221231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05376" y="273844"/>
            <a:ext cx="6508696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620377-08FE-4819-82E9-3283327E777A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77785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77125" y="2583678"/>
            <a:ext cx="9682888" cy="1786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8543" tIns="44271" rIns="88543" bIns="44271" anchor="t" compatLnSpc="1"/>
          <a:lstStyle/>
          <a:p>
            <a:endParaRPr lang="en-US" sz="1743" dirty="0">
              <a:solidFill>
                <a:prstClr val="white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427501" y="1257300"/>
            <a:ext cx="9490512" cy="914400"/>
          </a:xfrm>
        </p:spPr>
        <p:txBody>
          <a:bodyPr anchor="b"/>
          <a:lstStyle>
            <a:lvl1pPr marL="0" indent="0" algn="r">
              <a:buNone/>
              <a:defRPr sz="1937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743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549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357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357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202504" y="2210319"/>
            <a:ext cx="9747012" cy="888619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8727393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38581" y="342900"/>
            <a:ext cx="9747012" cy="630936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42003" y="1200150"/>
            <a:ext cx="4702505" cy="3543300"/>
          </a:xfrm>
        </p:spPr>
        <p:txBody>
          <a:bodyPr/>
          <a:lstStyle>
            <a:lvl1pPr>
              <a:defRPr sz="2711"/>
            </a:lvl1pPr>
            <a:lvl2pPr>
              <a:defRPr sz="2324"/>
            </a:lvl2pPr>
            <a:lvl3pPr>
              <a:defRPr sz="1937"/>
            </a:lvl3pPr>
            <a:lvl4pPr>
              <a:defRPr sz="1743"/>
            </a:lvl4pPr>
            <a:lvl5pPr>
              <a:defRPr sz="1743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5215509" y="1200150"/>
            <a:ext cx="4873506" cy="3543300"/>
          </a:xfrm>
        </p:spPr>
        <p:txBody>
          <a:bodyPr/>
          <a:lstStyle>
            <a:lvl1pPr>
              <a:defRPr sz="2711"/>
            </a:lvl1pPr>
            <a:lvl2pPr>
              <a:defRPr sz="2324"/>
            </a:lvl2pPr>
            <a:lvl3pPr>
              <a:defRPr sz="1937"/>
            </a:lvl3pPr>
            <a:lvl4pPr>
              <a:defRPr sz="1743"/>
            </a:lvl4pPr>
            <a:lvl5pPr>
              <a:defRPr sz="1743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0298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42001" y="4057650"/>
            <a:ext cx="9661512" cy="661988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15796" y="500062"/>
            <a:ext cx="4814213" cy="479822"/>
          </a:xfrm>
        </p:spPr>
        <p:txBody>
          <a:bodyPr anchor="ctr"/>
          <a:lstStyle>
            <a:lvl1pPr marL="0" indent="0">
              <a:buNone/>
              <a:defRPr sz="1743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1937" b="1"/>
            </a:lvl2pPr>
            <a:lvl3pPr>
              <a:buNone/>
              <a:defRPr sz="1743" b="1"/>
            </a:lvl3pPr>
            <a:lvl4pPr>
              <a:buNone/>
              <a:defRPr sz="1549" b="1"/>
            </a:lvl4pPr>
            <a:lvl5pPr>
              <a:buNone/>
              <a:defRPr sz="1549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5211946" y="500062"/>
            <a:ext cx="4816104" cy="479822"/>
          </a:xfrm>
        </p:spPr>
        <p:txBody>
          <a:bodyPr anchor="ctr"/>
          <a:lstStyle>
            <a:lvl1pPr marL="0" indent="0">
              <a:buNone/>
              <a:defRPr sz="1743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1937" b="1"/>
            </a:lvl2pPr>
            <a:lvl3pPr>
              <a:buNone/>
              <a:defRPr sz="1743" b="1"/>
            </a:lvl3pPr>
            <a:lvl4pPr>
              <a:buNone/>
              <a:defRPr sz="1549" b="1"/>
            </a:lvl4pPr>
            <a:lvl5pPr>
              <a:buNone/>
              <a:defRPr sz="1549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315796" y="987029"/>
            <a:ext cx="4814213" cy="2956322"/>
          </a:xfrm>
        </p:spPr>
        <p:txBody>
          <a:bodyPr/>
          <a:lstStyle>
            <a:lvl1pPr>
              <a:defRPr sz="2324"/>
            </a:lvl1pPr>
            <a:lvl2pPr>
              <a:defRPr sz="1937"/>
            </a:lvl2pPr>
            <a:lvl3pPr>
              <a:defRPr sz="1743"/>
            </a:lvl3pPr>
            <a:lvl4pPr>
              <a:defRPr sz="1549"/>
            </a:lvl4pPr>
            <a:lvl5pPr>
              <a:defRPr sz="1549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5216103" y="987029"/>
            <a:ext cx="4811946" cy="2956322"/>
          </a:xfrm>
        </p:spPr>
        <p:txBody>
          <a:bodyPr/>
          <a:lstStyle>
            <a:lvl1pPr>
              <a:defRPr sz="2324"/>
            </a:lvl1pPr>
            <a:lvl2pPr>
              <a:defRPr sz="1937"/>
            </a:lvl2pPr>
            <a:lvl3pPr>
              <a:defRPr sz="1743"/>
            </a:lvl3pPr>
            <a:lvl4pPr>
              <a:defRPr sz="1549"/>
            </a:lvl4pPr>
            <a:lvl5pPr>
              <a:defRPr sz="1549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234012" y="4857750"/>
            <a:ext cx="855001" cy="185166"/>
          </a:xfrm>
        </p:spPr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577125" y="4514851"/>
            <a:ext cx="9682888" cy="1786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8543" tIns="44271" rIns="88543" bIns="44271" anchor="t" compatLnSpc="1"/>
          <a:lstStyle/>
          <a:p>
            <a:endParaRPr lang="en-US" sz="1743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43857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38581" y="342900"/>
            <a:ext cx="9747012" cy="630936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7614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7027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577125" y="4386839"/>
            <a:ext cx="9682888" cy="1786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8543" tIns="44271" rIns="88543" bIns="44271" anchor="t" compatLnSpc="1"/>
          <a:lstStyle/>
          <a:p>
            <a:endParaRPr lang="en-US" sz="1743" dirty="0">
              <a:solidFill>
                <a:prstClr val="black"/>
              </a:solidFill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513001" y="4114805"/>
            <a:ext cx="9490512" cy="390525"/>
          </a:xfrm>
        </p:spPr>
        <p:txBody>
          <a:bodyPr anchor="ctr"/>
          <a:lstStyle>
            <a:lvl1pPr algn="l">
              <a:buNone/>
              <a:defRPr sz="1937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513004" y="457200"/>
            <a:ext cx="3375474" cy="3600450"/>
          </a:xfrm>
        </p:spPr>
        <p:txBody>
          <a:bodyPr/>
          <a:lstStyle>
            <a:lvl1pPr marL="0" indent="0">
              <a:buNone/>
              <a:defRPr sz="1357"/>
            </a:lvl1pPr>
            <a:lvl2pPr>
              <a:buNone/>
              <a:defRPr sz="1162"/>
            </a:lvl2pPr>
            <a:lvl3pPr>
              <a:buNone/>
              <a:defRPr sz="967"/>
            </a:lvl3pPr>
            <a:lvl4pPr>
              <a:buNone/>
              <a:defRPr sz="871"/>
            </a:lvl4pPr>
            <a:lvl5pPr>
              <a:buNone/>
              <a:defRPr sz="87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4011382" y="457200"/>
            <a:ext cx="5992133" cy="3600450"/>
          </a:xfrm>
        </p:spPr>
        <p:txBody>
          <a:bodyPr/>
          <a:lstStyle>
            <a:lvl1pPr>
              <a:defRPr sz="3099"/>
            </a:lvl1pPr>
            <a:lvl2pPr>
              <a:defRPr sz="2711"/>
            </a:lvl2pPr>
            <a:lvl3pPr>
              <a:defRPr sz="2324"/>
            </a:lvl3pPr>
            <a:lvl4pPr>
              <a:defRPr sz="1937"/>
            </a:lvl4pPr>
            <a:lvl5pPr>
              <a:defRPr sz="1937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7480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933007" y="462476"/>
            <a:ext cx="5643007" cy="27432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099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427502" y="3745320"/>
            <a:ext cx="6583508" cy="391716"/>
          </a:xfrm>
        </p:spPr>
        <p:txBody>
          <a:bodyPr anchor="ctr"/>
          <a:lstStyle>
            <a:lvl1pPr algn="l">
              <a:buNone/>
              <a:defRPr sz="1937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427502" y="4149917"/>
            <a:ext cx="6583508" cy="576263"/>
          </a:xfrm>
        </p:spPr>
        <p:txBody>
          <a:bodyPr lIns="109728" tIns="0"/>
          <a:lstStyle>
            <a:lvl1pPr marL="0" indent="0">
              <a:buNone/>
              <a:defRPr sz="1357"/>
            </a:lvl1pPr>
            <a:lvl2pPr>
              <a:defRPr sz="1162"/>
            </a:lvl2pPr>
            <a:lvl3pPr>
              <a:defRPr sz="967"/>
            </a:lvl3pPr>
            <a:lvl4pPr>
              <a:defRPr sz="871"/>
            </a:lvl4pPr>
            <a:lvl5pPr>
              <a:defRPr sz="87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36711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77125" y="788175"/>
            <a:ext cx="9682888" cy="1786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8543" tIns="44271" rIns="88543" bIns="44271" anchor="t" compatLnSpc="1"/>
          <a:lstStyle/>
          <a:p>
            <a:endParaRPr lang="en-US" sz="1743" dirty="0">
              <a:solidFill>
                <a:prstClr val="black"/>
              </a:solidFill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342002" y="1165623"/>
            <a:ext cx="9747012" cy="339447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7267509" y="57151"/>
            <a:ext cx="2821504" cy="216694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162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3/10/2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505505" y="57151"/>
            <a:ext cx="3762005" cy="216694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162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9234012" y="4857751"/>
            <a:ext cx="855001" cy="183356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162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42002" y="342900"/>
            <a:ext cx="9747012" cy="62865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577125" y="788175"/>
            <a:ext cx="9682888" cy="1786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8543" tIns="44271" rIns="88543" bIns="44271" anchor="t" compatLnSpc="1"/>
          <a:lstStyle/>
          <a:p>
            <a:endParaRPr lang="en-US" sz="1743" dirty="0">
              <a:solidFill>
                <a:prstClr val="black"/>
              </a:solidFill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577125" y="793491"/>
            <a:ext cx="9682888" cy="1786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8543" tIns="44271" rIns="88543" bIns="44271" anchor="t" compatLnSpc="1"/>
          <a:lstStyle/>
          <a:p>
            <a:endParaRPr lang="en-US" sz="1743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3090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3486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32033" indent="-332033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099" kern="1200">
          <a:solidFill>
            <a:schemeClr val="tx2"/>
          </a:solidFill>
          <a:latin typeface="+mn-lt"/>
          <a:ea typeface="+mn-ea"/>
          <a:cs typeface="+mn-cs"/>
        </a:defRPr>
      </a:lvl1pPr>
      <a:lvl2pPr marL="719405" indent="-276695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711" kern="1200">
          <a:solidFill>
            <a:schemeClr val="tx2"/>
          </a:solidFill>
          <a:latin typeface="+mn-lt"/>
          <a:ea typeface="+mn-ea"/>
          <a:cs typeface="+mn-cs"/>
        </a:defRPr>
      </a:lvl2pPr>
      <a:lvl3pPr marL="1106778" indent="-221355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324" kern="1200">
          <a:solidFill>
            <a:schemeClr val="tx2"/>
          </a:solidFill>
          <a:latin typeface="+mn-lt"/>
          <a:ea typeface="+mn-ea"/>
          <a:cs typeface="+mn-cs"/>
        </a:defRPr>
      </a:lvl3pPr>
      <a:lvl4pPr marL="1549491" indent="-221355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1937" kern="1200">
          <a:solidFill>
            <a:schemeClr val="tx2"/>
          </a:solidFill>
          <a:latin typeface="+mn-lt"/>
          <a:ea typeface="+mn-ea"/>
          <a:cs typeface="+mn-cs"/>
        </a:defRPr>
      </a:lvl4pPr>
      <a:lvl5pPr marL="1992201" indent="-221355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743" kern="1200">
          <a:solidFill>
            <a:schemeClr val="tx2"/>
          </a:solidFill>
          <a:latin typeface="+mn-lt"/>
          <a:ea typeface="+mn-ea"/>
          <a:cs typeface="+mn-cs"/>
        </a:defRPr>
      </a:lvl5pPr>
      <a:lvl6pPr marL="2434912" indent="-221355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743" kern="1200">
          <a:solidFill>
            <a:schemeClr val="tx2"/>
          </a:solidFill>
          <a:latin typeface="+mn-lt"/>
          <a:ea typeface="+mn-ea"/>
          <a:cs typeface="+mn-cs"/>
        </a:defRPr>
      </a:lvl6pPr>
      <a:lvl7pPr marL="2877623" indent="-221355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549" kern="1200">
          <a:solidFill>
            <a:schemeClr val="tx2"/>
          </a:solidFill>
          <a:latin typeface="+mn-lt"/>
          <a:ea typeface="+mn-ea"/>
          <a:cs typeface="+mn-cs"/>
        </a:defRPr>
      </a:lvl7pPr>
      <a:lvl8pPr marL="3320334" indent="-221355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549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763046" indent="-221355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357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4271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88542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2813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770846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1355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65626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09897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54169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05376" y="273844"/>
            <a:ext cx="8849261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5376" y="1369219"/>
            <a:ext cx="8849261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05376" y="4767263"/>
            <a:ext cx="2308503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98630" y="4767263"/>
            <a:ext cx="346275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46134" y="4767263"/>
            <a:ext cx="2308503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6B76874-3417-4D30-9670-B0CDDC11FFF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730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gi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gif"/><Relationship Id="rId4" Type="http://schemas.openxmlformats.org/officeDocument/2006/relationships/image" Target="../media/image15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gif"/><Relationship Id="rId4" Type="http://schemas.openxmlformats.org/officeDocument/2006/relationships/image" Target="../media/image15.gi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gif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Book-03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73" y="2359481"/>
            <a:ext cx="8381999" cy="2651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581737" y="3551587"/>
            <a:ext cx="7304805" cy="67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17558" tIns="58771" rIns="117558" bIns="58771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Xem sách trang 99</a:t>
            </a:r>
          </a:p>
        </p:txBody>
      </p:sp>
      <p:pic>
        <p:nvPicPr>
          <p:cNvPr id="4" name="图片 5">
            <a:extLst>
              <a:ext uri="{FF2B5EF4-FFF2-40B4-BE49-F238E27FC236}">
                <a16:creationId xmlns:a16="http://schemas.microsoft.com/office/drawing/2014/main" id="{374EF133-D51B-467E-A006-71789801CD0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14" y="2227418"/>
            <a:ext cx="2582506" cy="29160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68837" y="34290"/>
            <a:ext cx="9022021" cy="2800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>
              <a:defRPr/>
            </a:pPr>
            <a:r>
              <a:rPr lang="en-US" sz="4400" b="1" dirty="0">
                <a:solidFill>
                  <a:srgbClr val="7030A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 sáu, ngày 27 tháng </a:t>
            </a:r>
            <a:r>
              <a:rPr lang="vi-VN" sz="4400" b="1" dirty="0">
                <a:solidFill>
                  <a:srgbClr val="7030A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4400" b="1" dirty="0">
                <a:solidFill>
                  <a:srgbClr val="7030A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năm 2023</a:t>
            </a:r>
            <a:br>
              <a:rPr lang="en-US" sz="4400" b="1" dirty="0">
                <a:solidFill>
                  <a:srgbClr val="7030A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4400" b="1" u="sng" dirty="0">
                <a:solidFill>
                  <a:srgbClr val="7030A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  <a:p>
            <a:pPr lvl="0" algn="ctr">
              <a:defRPr/>
            </a:pPr>
            <a:r>
              <a:rPr lang="en-US" sz="4800" b="1" dirty="0">
                <a:solidFill>
                  <a:srgbClr val="FF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4800" b="1" dirty="0">
                <a:solidFill>
                  <a:srgbClr val="FF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6. </a:t>
            </a: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IẾT CÁC SỐ ĐO ĐỘ DÀI</a:t>
            </a:r>
          </a:p>
          <a:p>
            <a:pPr lvl="0" algn="ctr">
              <a:defRPr/>
            </a:pPr>
            <a:r>
              <a:rPr lang="vi-V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ƯỚI DẠNG SỐ THẬP PHÂN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6179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6646" y="-5482"/>
            <a:ext cx="9743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 new roman"/>
              </a:rPr>
              <a:t>4. a)   </a:t>
            </a:r>
            <a:r>
              <a:rPr lang="en-US" sz="3600" b="1" dirty="0">
                <a:solidFill>
                  <a:schemeClr val="accent5"/>
                </a:solidFill>
                <a:latin typeface="Time new roman"/>
              </a:rPr>
              <a:t>Nêu quan hệ giữa một số đơn vị đo độ dài thông dụng rồi viết vào vở </a:t>
            </a:r>
            <a:endParaRPr lang="vi-VN" sz="3600" b="1" dirty="0">
              <a:solidFill>
                <a:schemeClr val="accent5"/>
              </a:solidFill>
              <a:latin typeface="Time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6305" y="1533509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 new roman"/>
              </a:rPr>
              <a:t>1m = …. </a:t>
            </a:r>
            <a:r>
              <a:rPr lang="en-US" sz="4000" dirty="0" err="1">
                <a:latin typeface="Time new roman"/>
              </a:rPr>
              <a:t>dm</a:t>
            </a:r>
            <a:endParaRPr lang="en-US" sz="4000" dirty="0">
              <a:latin typeface="Time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1984" y="2616575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 new roman"/>
              </a:rPr>
              <a:t>1m = …     c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63486" y="1489982"/>
            <a:ext cx="54671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 new roman"/>
              </a:rPr>
              <a:t>1dm = …. m = …..  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94200" y="2675853"/>
            <a:ext cx="55485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 new roman"/>
              </a:rPr>
              <a:t>1cm = ….     m = ……   m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911952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866866" y="1250711"/>
                <a:ext cx="645339" cy="113306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vi-VN" sz="36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6866" y="1250711"/>
                <a:ext cx="645339" cy="11330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663138" y="2388451"/>
                <a:ext cx="1066882" cy="113306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𝟎</m:t>
                          </m:r>
                          <m:r>
                            <a:rPr lang="vi-VN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den>
                      </m:f>
                    </m:oMath>
                  </m:oMathPara>
                </a14:m>
                <a:endParaRPr lang="vi-VN" sz="36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138" y="2388451"/>
                <a:ext cx="1066882" cy="11330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350896" y="1524364"/>
            <a:ext cx="7603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 new roman"/>
              </a:rPr>
              <a:t>10</a:t>
            </a:r>
            <a:endParaRPr lang="vi-VN" sz="4000" dirty="0">
              <a:solidFill>
                <a:srgbClr val="FF0000"/>
              </a:solidFill>
              <a:latin typeface="Time new roman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86250" y="2616575"/>
            <a:ext cx="106419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 new roman"/>
              </a:rPr>
              <a:t>100</a:t>
            </a:r>
            <a:endParaRPr lang="vi-VN" sz="4000" dirty="0">
              <a:solidFill>
                <a:srgbClr val="FF0000"/>
              </a:solidFill>
              <a:latin typeface="Time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23402" y="1496452"/>
            <a:ext cx="898003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 new roman"/>
              </a:rPr>
              <a:t>0,1</a:t>
            </a:r>
            <a:endParaRPr lang="vi-VN" sz="4000" dirty="0">
              <a:solidFill>
                <a:srgbClr val="FF0000"/>
              </a:solidFill>
              <a:latin typeface="Time new roman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52892" y="2662913"/>
            <a:ext cx="1196784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 new roman"/>
              </a:rPr>
              <a:t>0,01</a:t>
            </a:r>
            <a:endParaRPr lang="vi-VN" sz="4000" dirty="0">
              <a:solidFill>
                <a:srgbClr val="FF0000"/>
              </a:solidFill>
              <a:latin typeface="Time new roman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1741" y="3835844"/>
            <a:ext cx="41122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 new roman"/>
              </a:rPr>
              <a:t>1m = …        m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330683" y="3835844"/>
            <a:ext cx="1284723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 new roman"/>
              </a:rPr>
              <a:t>1000</a:t>
            </a:r>
            <a:endParaRPr lang="vi-VN" sz="4000" dirty="0">
              <a:solidFill>
                <a:srgbClr val="FF0000"/>
              </a:solidFill>
              <a:latin typeface="Time new roman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243957" y="3835844"/>
            <a:ext cx="59411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 new roman"/>
              </a:rPr>
              <a:t>1mm = ….     m = ……     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671864" y="3835844"/>
            <a:ext cx="1463341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 new roman"/>
              </a:rPr>
              <a:t>0,001</a:t>
            </a:r>
            <a:endParaRPr lang="vi-VN" sz="4000" dirty="0">
              <a:solidFill>
                <a:srgbClr val="FF0000"/>
              </a:solidFill>
              <a:latin typeface="Time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5701424" y="3548777"/>
                <a:ext cx="1244644" cy="113306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𝟎</m:t>
                          </m:r>
                          <m:r>
                            <a:rPr lang="vi-VN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𝟎</m:t>
                          </m:r>
                        </m:den>
                      </m:f>
                    </m:oMath>
                  </m:oMathPara>
                </a14:m>
                <a:endParaRPr lang="vi-VN" sz="36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1424" y="3548777"/>
                <a:ext cx="1244644" cy="11330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9638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18" grpId="0" animBg="1"/>
      <p:bldP spid="19" grpId="0"/>
      <p:bldP spid="21" grpId="0" animBg="1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7005" y="285750"/>
            <a:ext cx="97536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chemeClr val="accent5"/>
                </a:solidFill>
                <a:latin typeface="Time new roman"/>
              </a:rPr>
              <a:t>4. b) Viết số thập phân thích hợp vào chỗ chấm:</a:t>
            </a:r>
            <a:endParaRPr lang="vi-VN" sz="3600" b="1" dirty="0">
              <a:solidFill>
                <a:schemeClr val="accent5"/>
              </a:solidFill>
              <a:latin typeface="Time new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5606" y="1962150"/>
            <a:ext cx="36215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Time new roman"/>
              </a:rPr>
              <a:t>8m 5dm = …    m</a:t>
            </a:r>
            <a:endParaRPr lang="vi-VN" sz="4000" dirty="0">
              <a:latin typeface="Time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58606" y="1962150"/>
            <a:ext cx="37994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Time new roman"/>
              </a:rPr>
              <a:t>9m 2cm = …      m</a:t>
            </a:r>
            <a:endParaRPr lang="vi-VN" sz="4000" dirty="0">
              <a:latin typeface="Time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75655" y="1965164"/>
            <a:ext cx="898003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 new roman"/>
              </a:rPr>
              <a:t>8,5</a:t>
            </a:r>
            <a:endParaRPr lang="vi-VN" sz="4000" dirty="0">
              <a:solidFill>
                <a:srgbClr val="FF0000"/>
              </a:solidFill>
              <a:latin typeface="Time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92206" y="1962150"/>
            <a:ext cx="1142999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 new roman"/>
              </a:rPr>
              <a:t>9,02</a:t>
            </a:r>
            <a:endParaRPr lang="vi-VN" sz="4000" dirty="0">
              <a:solidFill>
                <a:srgbClr val="FF0000"/>
              </a:solidFill>
              <a:latin typeface="Time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49859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图片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02768">
            <a:off x="902146" y="494539"/>
            <a:ext cx="1976674" cy="235515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70041">
            <a:off x="2222316" y="99859"/>
            <a:ext cx="1221897" cy="1408799"/>
          </a:xfrm>
          <a:prstGeom prst="rect">
            <a:avLst/>
          </a:prstGeom>
        </p:spPr>
      </p:pic>
      <p:pic>
        <p:nvPicPr>
          <p:cNvPr id="35" name="图片 34" descr="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942" y="2125488"/>
            <a:ext cx="10212071" cy="2953282"/>
          </a:xfrm>
          <a:prstGeom prst="rect">
            <a:avLst/>
          </a:prstGeom>
        </p:spPr>
      </p:pic>
      <p:sp>
        <p:nvSpPr>
          <p:cNvPr id="16" name="WordArt 5"/>
          <p:cNvSpPr>
            <a:spLocks noChangeArrowheads="1" noChangeShapeType="1" noTextEdit="1"/>
          </p:cNvSpPr>
          <p:nvPr/>
        </p:nvSpPr>
        <p:spPr bwMode="auto">
          <a:xfrm>
            <a:off x="2033482" y="595141"/>
            <a:ext cx="6418720" cy="3246580"/>
          </a:xfrm>
          <a:prstGeom prst="rect">
            <a:avLst/>
          </a:prstGeom>
        </p:spPr>
        <p:txBody>
          <a:bodyPr wrap="none" lIns="88501" tIns="44251" rIns="88501" bIns="44251" numCol="1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defTabSz="88500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486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B. HOẠT ĐỘNG THỰC HÀNH</a:t>
            </a:r>
            <a:endParaRPr lang="en-US" sz="3486" b="1" kern="10" dirty="0">
              <a:ln w="9525">
                <a:round/>
                <a:headEnd/>
                <a:tailEnd/>
              </a:ln>
              <a:solidFill>
                <a:srgbClr val="FF0000"/>
              </a:solidFill>
              <a:latin typeface="Arial"/>
              <a:cs typeface="Arial"/>
            </a:endParaRPr>
          </a:p>
        </p:txBody>
      </p:sp>
      <p:pic>
        <p:nvPicPr>
          <p:cNvPr id="18" name="图片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02768">
            <a:off x="4473379" y="-611151"/>
            <a:ext cx="1976674" cy="2355156"/>
          </a:xfrm>
          <a:prstGeom prst="rect">
            <a:avLst/>
          </a:prstGeom>
        </p:spPr>
      </p:pic>
      <p:pic>
        <p:nvPicPr>
          <p:cNvPr id="10" name="Picture 10" descr="Dove-02-june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324" y="946951"/>
            <a:ext cx="1623290" cy="737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Dove-02-june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1442" y="20050"/>
            <a:ext cx="1770862" cy="811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5" descr="Flash Lang hoa dep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" y="82071"/>
            <a:ext cx="1509899" cy="1142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6697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446 0.01134 L -0.01446 0.01134 C -0.025 0.01852 -0.0168 0.01134 -0.02227 0.01898 C -0.02357 0.02083 -0.02513 0.02222 -0.02657 0.02407 L -0.02865 0.02662 C -0.03138 0.03634 -0.02826 0.02708 -0.03295 0.03541 C -0.03529 0.03958 -0.03347 0.03912 -0.03568 0.04421 C -0.03698 0.04699 -0.03881 0.04861 -0.03998 0.05162 C -0.04649 0.06898 -0.03972 0.05115 -0.04493 0.06435 C -0.04545 0.06551 -0.04571 0.06713 -0.04636 0.06805 C -0.04714 0.06921 -0.04818 0.06967 -0.04922 0.0706 C -0.05065 0.08102 -0.04857 0.07106 -0.05196 0.07801 C -0.05521 0.08472 -0.05365 0.08495 -0.0569 0.08935 C -0.05834 0.0912 -0.0612 0.09444 -0.0612 0.09444 C -0.06329 0.1 -0.06498 0.10555 -0.06823 0.10949 C -0.06901 0.11041 -0.06967 0.11134 -0.07045 0.11203 C -0.07136 0.11296 -0.0724 0.11342 -0.07318 0.11458 C -0.07409 0.11551 -0.07461 0.11713 -0.07539 0.11828 C -0.07605 0.11921 -0.07683 0.1199 -0.07748 0.12083 C -0.07826 0.12199 -0.07878 0.12361 -0.07956 0.12453 C -0.08099 0.12639 -0.08243 0.12801 -0.08386 0.12963 C -0.08646 0.13264 -0.08842 0.13541 -0.09167 0.13727 L -0.09375 0.13842 C -0.09558 0.14166 -0.09753 0.14583 -0.10013 0.14722 L -0.10222 0.14861 C -0.10756 0.15486 -0.10105 0.14676 -0.10651 0.15486 C -0.10808 0.15717 -0.11003 0.1581 -0.11146 0.16111 C -0.11263 0.16342 -0.11433 0.16875 -0.11433 0.16875 C -0.11446 0.17152 -0.11472 0.17453 -0.11498 0.17754 C -0.11524 0.18009 -0.11563 0.1824 -0.11563 0.18495 C -0.11563 0.20092 -0.11563 0.21689 -0.11498 0.23287 C -0.11485 0.23472 -0.11394 0.23611 -0.11355 0.23796 C -0.11329 0.23912 -0.11315 0.24051 -0.11289 0.24166 C -0.11198 0.24514 -0.1099 0.25208 -0.1086 0.25416 C -0.10717 0.25671 -0.10599 0.25972 -0.10443 0.2618 C -0.10365 0.2625 -0.103 0.26365 -0.10222 0.26435 C -0.10118 0.26527 -0.09987 0.26597 -0.0987 0.26689 C -0.09805 0.26736 -0.09727 0.26736 -0.09662 0.26805 C -0.09584 0.26875 -0.09519 0.2699 -0.0944 0.2706 C -0.09349 0.27152 -0.09037 0.27268 -0.08946 0.27314 C -0.08881 0.27384 -0.08815 0.275 -0.08737 0.27569 C -0.08659 0.27615 -0.08164 0.27801 -0.08099 0.27801 C -0.07956 0.27847 -0.07813 0.27893 -0.07683 0.27939 C -0.07513 0.27986 -0.07201 0.28171 -0.07045 0.28194 C -0.06094 0.28264 -0.05157 0.28264 -0.04206 0.2831 C -0.03789 0.28356 -0.0336 0.28379 -0.0293 0.28449 C -0.02435 0.28518 -0.02539 0.28611 -0.02019 0.28819 C -0.01849 0.28889 -0.0168 0.28912 -0.01524 0.28935 C -0.01381 0.29027 -0.01237 0.2912 -0.01094 0.29189 C -0.00873 0.29305 -0.00365 0.29421 -0.0017 0.29444 C 0.00416 0.29514 0.01002 0.29537 0.01588 0.29583 C 0.01836 0.29652 0.01992 0.29699 0.02226 0.29814 C 0.02304 0.29861 0.02369 0.2993 0.02448 0.29953 C 0.0263 0.3 0.02825 0.30023 0.03007 0.30069 C 0.03203 0.30139 0.03385 0.30277 0.0358 0.30324 C 0.03724 0.3037 0.03854 0.30393 0.03997 0.30463 C 0.04101 0.30486 0.04192 0.30555 0.04283 0.30578 C 0.04453 0.30625 0.04609 0.30648 0.04778 0.30694 C 0.04895 0.3074 0.05013 0.30787 0.0513 0.30833 C 0.05273 0.30879 0.05416 0.30926 0.0556 0.30949 C 0.06054 0.3125 0.05455 0.30926 0.06406 0.31203 C 0.06484 0.31227 0.06549 0.31296 0.06614 0.31342 C 0.06757 0.31389 0.06901 0.31412 0.07044 0.31458 C 0.07109 0.31504 0.07187 0.31597 0.07252 0.31597 C 0.08489 0.31597 0.0776 0.31574 0.0832 0.31342 C 0.09075 0.30995 0.08268 0.31458 0.09023 0.30949 C 0.09101 0.30902 0.09166 0.30879 0.09231 0.30833 C 0.09362 0.30717 0.09479 0.30578 0.09596 0.30463 C 0.09661 0.3037 0.09726 0.30277 0.09804 0.30208 C 0.10026 0.3 0.10364 0.3 0.10586 0.29953 C 0.10703 0.29907 0.1082 0.29861 0.10937 0.29814 C 0.11119 0.29745 0.11315 0.29629 0.11497 0.29583 L 0.11992 0.29444 C 0.1207 0.29398 0.12135 0.29352 0.12213 0.29328 C 0.12395 0.29236 0.12591 0.29166 0.12773 0.29074 C 0.12968 0.28958 0.13632 0.28495 0.13841 0.2831 C 0.14075 0.28102 0.14531 0.27615 0.14752 0.27314 C 0.15104 0.26852 0.14948 0.27037 0.15247 0.26689 C 0.15299 0.26551 0.15351 0.26435 0.1539 0.26296 C 0.15468 0.26134 0.15573 0.25995 0.15612 0.2581 C 0.15703 0.25139 0.15742 0.23796 0.15742 0.23796 C 0.15729 0.21944 0.15677 0.20092 0.15677 0.1824 C 0.15677 0.11875 0.15416 0.1375 0.15885 0.10833 C 0.15911 0.10416 0.15911 0.09977 0.15963 0.0956 C 0.15989 0.09305 0.16054 0.09074 0.16106 0.08819 C 0.16198 0.08287 0.16132 0.08541 0.16315 0.08055 L 0.16523 0.06921 C 0.16549 0.06805 0.16562 0.06666 0.16601 0.06551 C 0.1664 0.06435 0.16705 0.06319 0.16744 0.0618 C 0.16796 0.05926 0.16796 0.05648 0.16875 0.05416 C 0.16927 0.05301 0.16979 0.05185 0.17018 0.05046 C 0.17083 0.04838 0.17135 0.04352 0.17161 0.04166 C 0.17187 0.04027 0.172 0.03912 0.17239 0.03773 C 0.17278 0.03657 0.1733 0.03541 0.17382 0.03402 C 0.17356 -0.02894 0.17356 -0.09167 0.17304 -0.15463 C 0.17304 -0.15787 0.17161 -0.15949 0.17096 -0.16227 C 0.17057 -0.16343 0.17057 -0.16482 0.17018 -0.16598 C 0.1694 -0.16852 0.16731 -0.17269 0.16601 -0.17477 C 0.16367 -0.17801 0.16263 -0.17801 0.15963 -0.17986 L 0.15533 -0.18241 C 0.15468 -0.18264 0.1539 -0.18287 0.15325 -0.18357 C 0.14948 -0.18681 0.15143 -0.18565 0.14752 -0.18727 C 0.14687 -0.1882 0.14622 -0.18936 0.14544 -0.18982 C 0.14414 -0.19098 0.14257 -0.19144 0.14114 -0.19236 L 0.13906 -0.19375 C 0.13906 -0.19375 0.13489 -0.19607 0.13489 -0.19607 C 0.13294 -0.19676 0.12864 -0.19815 0.12708 -0.2 C 0.12448 -0.20301 0.12487 -0.20301 0.12135 -0.20486 C 0.11823 -0.20695 0.11836 -0.20556 0.11497 -0.2088 C 0.11393 -0.20973 0.11328 -0.21158 0.11224 -0.2125 C 0.11132 -0.2132 0.11028 -0.2132 0.10937 -0.21366 C 0.10429 -0.21644 0.11093 -0.21366 0.10364 -0.21621 C 0.10273 -0.21713 0.10182 -0.21806 0.10091 -0.21875 C 0.10013 -0.21922 0.09948 -0.21945 0.09869 -0.22014 C 0.09687 -0.22153 0.09505 -0.22385 0.0931 -0.225 L 0.0888 -0.22755 C 0.08815 -0.22801 0.0875 -0.22848 0.08671 -0.22894 C 0.0858 -0.22917 0.08489 -0.22986 0.08385 -0.2301 C 0.08242 -0.23056 0.08099 -0.23102 0.07968 -0.23148 C 0.07851 -0.23172 0.07734 -0.23218 0.07604 -0.23264 C 0.06992 -0.23704 0.075 -0.23403 0.06692 -0.23635 C 0.06588 -0.23681 0.06497 -0.23727 0.06406 -0.23773 C 0.06263 -0.2382 0.06119 -0.23843 0.05976 -0.23889 C 0.05885 -0.23936 0.05794 -0.23982 0.05703 -0.24028 C 0.0556 -0.24074 0.05416 -0.24098 0.05273 -0.24144 C 0.04843 -0.24398 0.05234 -0.2419 0.04492 -0.24398 C 0.04023 -0.24514 0.04283 -0.24468 0.03932 -0.24653 C 0.03737 -0.24746 0.03476 -0.24838 0.03294 -0.24908 L 0.02018 -0.25278 C 0.01419 -0.25625 0.01744 -0.25486 0.01028 -0.25648 C 0.00963 -0.25695 0.00885 -0.25741 0.0082 -0.25787 C -0.00417 -0.2632 -0.02162 -0.25811 -0.03073 -0.25787 C -0.03151 -0.25695 -0.03217 -0.25602 -0.03295 -0.25533 C -0.03477 -0.25348 -0.03672 -0.25186 -0.03855 -0.25023 C -0.03946 -0.24931 -0.0405 -0.24861 -0.04141 -0.24769 C -0.04258 -0.24653 -0.04388 -0.24537 -0.04493 -0.24398 C -0.04571 -0.24283 -0.04623 -0.24098 -0.04701 -0.24028 C -0.04831 -0.23889 -0.05 -0.23889 -0.05131 -0.23773 C -0.05222 -0.23681 -0.05326 -0.23611 -0.05417 -0.23519 C -0.05651 -0.23241 -0.05717 -0.23102 -0.05912 -0.22755 C -0.05951 -0.22547 -0.06003 -0.22338 -0.06055 -0.2213 C -0.06081 -0.22014 -0.06081 -0.21875 -0.0612 -0.2176 C -0.06198 -0.21482 -0.06329 -0.21273 -0.06407 -0.20996 C -0.06576 -0.20394 -0.06537 -0.2051 -0.06758 -0.19861 C -0.06797 -0.19746 -0.06862 -0.1963 -0.06901 -0.19491 C -0.07214 -0.18426 -0.07201 -0.18473 -0.07396 -0.17593 C -0.0737 -0.16806 -0.07357 -0.16019 -0.07318 -0.15209 C -0.07305 -0.14861 -0.07227 -0.14676 -0.07188 -0.14329 C -0.07149 -0.14121 -0.07136 -0.13912 -0.0711 -0.13704 C -0.07032 -0.13172 -0.07032 -0.13426 -0.06901 -0.12824 C -0.06849 -0.1257 -0.06823 -0.12315 -0.06758 -0.12061 C -0.06667 -0.11736 -0.06524 -0.11436 -0.06472 -0.11065 C -0.06446 -0.10903 -0.06446 -0.10718 -0.06407 -0.10556 C -0.06355 -0.10394 -0.0625 -0.10324 -0.06185 -0.10186 C -0.06042 -0.09861 -0.05899 -0.09514 -0.05769 -0.09167 C -0.05717 -0.09051 -0.05664 -0.08936 -0.05625 -0.08797 C -0.05586 -0.08681 -0.05599 -0.08519 -0.0556 -0.08426 C -0.05495 -0.08264 -0.05404 -0.08195 -0.05339 -0.08033 C -0.05274 -0.07894 -0.05274 -0.07686 -0.05196 -0.07547 C -0.05118 -0.07385 -0.05 -0.07315 -0.04922 -0.07153 C -0.0431 -0.05949 -0.04909 -0.06736 -0.04427 -0.06158 C -0.04297 -0.0551 -0.04375 -0.05764 -0.03998 -0.05023 C -0.03868 -0.04769 -0.03737 -0.04491 -0.03568 -0.0426 C -0.03217 -0.03797 -0.03386 -0.04005 -0.03073 -0.03635 C -0.02982 -0.0338 -0.02891 -0.03125 -0.028 -0.02894 C -0.02722 -0.02709 -0.02644 -0.02547 -0.02579 -0.02385 C -0.02487 -0.0213 -0.02292 -0.01621 -0.02292 -0.01621 C -0.02097 -0.00579 -0.02435 -0.02223 -0.0194 -0.00486 C -0.01901 -0.00324 -0.01862 -0.00162 -0.01797 3.33333E-6 C -0.01719 0.00277 -0.01511 0.00949 -0.01446 0.01134 Z " pathEditMode="relative" ptsTypes="AAAAAAAAAAAAAAAAAAAAAAAAAAAAAAAAAAAAAAAAAAAAAAAAAAAAAAAAAAAAAAAAAAAAAAAAAAAAAAAAAAAAAAAAAAAAAAAAAAAAAAAAAAAAAAAAAAAAAAAAAAAAAAAAAAAAAAAAAAAAAAAAAAAAAAAAAAAAAAAAAAAAAAAAAA">
                                      <p:cBhvr>
                                        <p:cTn id="6" dur="4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000"/>
                            </p:stCondLst>
                            <p:childTnLst>
                              <p:par>
                                <p:cTn id="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472 -0.00139 L -0.01472 -0.00139 C -0.01641 0.00139 -0.01797 0.00463 -0.01966 0.00741 C -0.02253 0.01181 -0.025 0.0132 -0.02813 0.01736 C -0.02878 0.01829 -0.03216 0.02269 -0.03308 0.02361 C -0.03386 0.02431 -0.03451 0.02454 -0.03529 0.025 C -0.03594 0.02593 -0.03672 0.02662 -0.03737 0.02755 C -0.03828 0.02871 -0.0392 0.03033 -0.04024 0.03125 C -0.04089 0.03195 -0.04167 0.03195 -0.04232 0.03264 C -0.05104 0.03912 -0.04024 0.03125 -0.04727 0.0375 C -0.04792 0.0382 -0.0487 0.0382 -0.04935 0.03889 C -0.05039 0.03959 -0.0513 0.04051 -0.05222 0.04144 C -0.05287 0.0419 -0.05365 0.0419 -0.05443 0.0426 C -0.05508 0.04329 -0.05573 0.04468 -0.05651 0.04514 C -0.05834 0.0463 -0.06029 0.04676 -0.06211 0.04769 C -0.06498 0.04908 -0.06407 0.04908 -0.06706 0.05139 C -0.06823 0.05232 -0.0694 0.05324 -0.07071 0.05394 C -0.07201 0.05486 -0.07487 0.05648 -0.07487 0.05648 C -0.07578 0.05764 -0.0767 0.05926 -0.07774 0.06019 C -0.07878 0.06135 -0.08008 0.06181 -0.08125 0.06273 C -0.08607 0.06644 -0.08203 0.06459 -0.08763 0.06644 C -0.09089 0.06945 -0.09037 0.06922 -0.09401 0.07153 C -0.09779 0.07408 -0.09479 0.0713 -0.09961 0.07523 C -0.10495 0.0794 -0.10026 0.07639 -0.10456 0.07917 C -0.10547 0.08033 -0.10834 0.08426 -0.10951 0.08542 C -0.11185 0.0875 -0.1142 0.08982 -0.11667 0.09167 C -0.11784 0.0926 -0.11901 0.09306 -0.12018 0.09422 C -0.12162 0.09561 -0.12292 0.09792 -0.12448 0.09931 L -0.13008 0.10417 C -0.13242 0.11042 -0.13034 0.10625 -0.13438 0.11042 C -0.13581 0.11204 -0.13854 0.11551 -0.13854 0.11551 C -0.14167 0.12385 -0.13802 0.11459 -0.14206 0.12315 C -0.14349 0.12593 -0.14453 0.12894 -0.14571 0.13195 C -0.14584 0.13311 -0.14636 0.13426 -0.14636 0.13565 C -0.14636 0.13611 -0.14532 0.14352 -0.14492 0.14445 C -0.1444 0.14607 -0.14349 0.14676 -0.14284 0.14815 C -0.1418 0.1507 -0.14115 0.15371 -0.13998 0.15579 C -0.13907 0.15741 -0.13815 0.15926 -0.13711 0.16088 C -0.1336 0.16598 -0.12982 0.17061 -0.12578 0.17477 C -0.12487 0.1757 -0.12396 0.17639 -0.12305 0.17709 C -0.11836 0.18195 -0.12084 0.18033 -0.11589 0.18357 C -0.11315 0.18519 -0.11159 0.18611 -0.10886 0.18727 C -0.10378 0.18936 -0.10703 0.1875 -0.10326 0.18982 C -0.10248 0.19051 -0.10183 0.19167 -0.10104 0.19236 C -0.10039 0.19283 -0.09974 0.19352 -0.09896 0.19352 C -0.08203 0.19445 -0.06498 0.19445 -0.04805 0.19491 C -0.04714 0.19514 -0.04401 0.1963 -0.0431 0.19723 C -0.04232 0.19792 -0.04167 0.19908 -0.04089 0.19977 C -0.03841 0.20232 -0.03841 0.20209 -0.03594 0.20371 C -0.03438 0.20648 -0.03373 0.20811 -0.03177 0.20996 C -0.03099 0.21042 -0.03034 0.21065 -0.02956 0.21111 C -0.02891 0.2125 -0.02826 0.21389 -0.02748 0.21482 C -0.02683 0.21598 -0.02591 0.21644 -0.02539 0.21736 C -0.02474 0.21852 -0.02461 0.22037 -0.02396 0.2213 C -0.02318 0.22223 -0.02201 0.22199 -0.0211 0.22246 C -0.02018 0.22338 -0.01927 0.22431 -0.01823 0.225 C -0.01641 0.22616 -0.01498 0.22593 -0.01328 0.22755 C -0.0125 0.22824 -0.01198 0.2294 -0.0112 0.2301 C -0.0099 0.23102 -0.00508 0.23218 -0.00417 0.23264 C 0.00521 0.23912 -0.00495 0.23264 0.01575 0.2375 C 0.01745 0.23797 0.01901 0.23912 0.0207 0.24005 C 0.02135 0.24051 0.02213 0.24074 0.02278 0.24144 C 0.0237 0.24213 0.02461 0.24306 0.02565 0.24375 C 0.02695 0.24491 0.02982 0.2463 0.02982 0.2463 C 0.0306 0.24769 0.03112 0.24908 0.03203 0.25023 C 0.03255 0.25093 0.03346 0.25093 0.03411 0.25139 C 0.0358 0.25255 0.0375 0.25371 0.03906 0.2551 C 0.04453 0.25996 0.03802 0.25579 0.04323 0.25903 C 0.04505 0.26204 0.04648 0.26389 0.04752 0.26783 C 0.0483 0.27061 0.04883 0.27385 0.04961 0.27662 C 0.05026 0.27848 0.05117 0.27986 0.05182 0.28148 C 0.05495 0.29051 0.0513 0.28311 0.05534 0.29051 C 0.05573 0.29306 0.05677 0.30139 0.05742 0.30301 C 0.0582 0.30463 0.05898 0.30625 0.0595 0.30811 C 0.0612 0.3125 0.06054 0.31366 0.06315 0.3169 C 0.06367 0.3176 0.06458 0.31736 0.06523 0.31806 C 0.06666 0.31945 0.06797 0.32176 0.06953 0.32315 C 0.07083 0.32431 0.07226 0.32593 0.0737 0.32686 C 0.07552 0.32801 0.07942 0.3294 0.07942 0.3294 C 0.08541 0.33658 0.07773 0.32801 0.08359 0.33311 C 0.08906 0.33797 0.08255 0.3338 0.08789 0.33704 C 0.08854 0.3382 0.08919 0.33959 0.08997 0.34074 C 0.09062 0.34167 0.09166 0.3419 0.09205 0.34329 C 0.09271 0.34468 0.09258 0.34653 0.09284 0.34838 C 0.09375 0.34746 0.09492 0.34699 0.0957 0.34584 C 0.09661 0.34398 0.097 0.34144 0.09778 0.33936 C 0.10143 0.33079 0.09974 0.34144 0.10416 0.3257 C 0.10599 0.31922 0.10468 0.32153 0.10768 0.31806 C 0.10859 0.31551 0.10976 0.3132 0.11054 0.31042 C 0.11093 0.3088 0.11146 0.30718 0.11198 0.30556 C 0.11224 0.30417 0.11237 0.30301 0.11263 0.30162 C 0.11497 0.29283 0.11471 0.29375 0.11692 0.28797 C 0.11718 0.28658 0.11732 0.28542 0.11758 0.28403 C 0.11849 0.28079 0.11979 0.27755 0.12044 0.27408 C 0.1207 0.27269 0.12096 0.27153 0.12109 0.27037 C 0.12135 0.26852 0.12148 0.2669 0.12187 0.26528 C 0.12278 0.26042 0.12343 0.25834 0.12461 0.25394 C 0.12487 0.25139 0.12487 0.24885 0.12539 0.2463 C 0.12578 0.24445 0.12721 0.24329 0.12747 0.24144 C 0.12812 0.23773 0.12786 0.2338 0.12825 0.2301 C 0.12838 0.22871 0.12864 0.22755 0.1289 0.22616 C 0.12864 0.19028 0.12825 0.15417 0.12825 0.11806 C 0.12825 0.10973 0.12851 0.10116 0.1289 0.09283 C 0.12903 0.09167 0.12942 0.09051 0.12968 0.08912 C 0.12995 0.08704 0.13008 0.08496 0.13034 0.08287 C 0.1306 0.08125 0.13086 0.0794 0.13099 0.07778 C 0.13125 0.07408 0.13138 0.07014 0.13177 0.06644 C 0.1319 0.06482 0.13229 0.0632 0.13242 0.06135 C 0.13281 0.05764 0.13294 0.05394 0.1332 0.05023 C 0.13346 0.04098 0.13333 0.03172 0.13385 0.02246 C 0.13398 0.01991 0.13528 0.01482 0.13528 0.01482 C 0.13554 0.01158 0.13567 0.00811 0.13593 0.00486 C 0.13685 -0.00463 0.13646 0.00186 0.13737 -0.00648 C 0.13763 -0.00902 0.13789 -0.01157 0.13815 -0.01412 C 0.13828 -0.01597 0.13906 -0.02083 0.13958 -0.02291 C 0.13997 -0.02453 0.14049 -0.02615 0.14101 -0.02777 C 0.14023 -0.04676 0.1401 -0.06574 0.1388 -0.08449 C 0.13867 -0.08727 0.13737 -0.08935 0.13672 -0.09189 C 0.13424 -0.10139 0.13515 -0.09977 0.13242 -0.10833 C 0.13164 -0.11088 0.12995 -0.11574 0.1289 -0.11852 C 0.12825 -0.12014 0.12747 -0.12176 0.12682 -0.12338 C 0.12656 -0.12523 0.1263 -0.12685 0.12604 -0.12847 C 0.12578 -0.13148 0.12578 -0.13449 0.12539 -0.13727 C 0.12513 -0.13912 0.12448 -0.14074 0.12396 -0.14236 C 0.11953 -0.15648 0.12383 -0.14166 0.12044 -0.1537 C 0.12018 -0.15532 0.12005 -0.15717 0.11966 -0.15879 C 0.1194 -0.16041 0.11875 -0.16203 0.11836 -0.16365 C 0.11784 -0.16574 0.11745 -0.16805 0.11692 -0.1699 C 0.1164 -0.17176 0.11588 -0.17338 0.11549 -0.175 C 0.11497 -0.17708 0.11458 -0.17916 0.11406 -0.18125 C 0.1125 -0.18727 0.1125 -0.18634 0.11054 -0.19259 C 0.11002 -0.19421 0.10976 -0.19606 0.10911 -0.19768 C 0.10846 -0.19907 0.10768 -0.2 0.10703 -0.20139 C 0.10625 -0.20301 0.10573 -0.20509 0.10482 -0.20648 C 0.10429 -0.20764 0.10338 -0.2081 0.10273 -0.20902 C 0.10195 -0.21018 0.10143 -0.21157 0.10065 -0.21273 C 0.1 -0.21365 0.09909 -0.21435 0.09843 -0.21527 C 0.09778 -0.21643 0.09713 -0.21805 0.09635 -0.21898 C 0.0957 -0.2199 0.09492 -0.21967 0.09427 -0.22037 C 0.09349 -0.22106 0.09284 -0.22222 0.09205 -0.22291 C 0.09101 -0.22384 0.08971 -0.2243 0.08854 -0.22546 C 0.0862 -0.22754 0.08385 -0.23009 0.08151 -0.23287 C 0.08086 -0.23379 0.08021 -0.23472 0.07942 -0.23541 C 0.07851 -0.23611 0.07747 -0.23611 0.07656 -0.23657 C 0.07578 -0.23703 0.07513 -0.2375 0.07448 -0.23796 C 0.07044 -0.24514 0.07448 -0.23912 0.06953 -0.24305 C 0.06875 -0.24352 0.0681 -0.2449 0.06732 -0.24537 C 0.06601 -0.24652 0.06315 -0.24791 0.06315 -0.24791 C 0.05807 -0.25393 0.06445 -0.24699 0.05742 -0.25185 C 0.05664 -0.25231 0.05612 -0.2537 0.05534 -0.25439 C 0.0539 -0.25532 0.05234 -0.25532 0.05104 -0.25671 C 0.05039 -0.25764 0.04974 -0.25856 0.04896 -0.25926 C 0.0483 -0.25995 0.04752 -0.26018 0.04687 -0.26064 C 0.04557 -0.26134 0.04284 -0.26365 0.04114 -0.26435 C 0.03997 -0.26481 0.0388 -0.26504 0.03763 -0.26551 C 0.03385 -0.26713 0.03554 -0.26689 0.03125 -0.26805 C 0.02955 -0.26852 0.02799 -0.26898 0.0263 -0.26944 C 0.02565 -0.27014 0.025 -0.27129 0.02422 -0.27199 C 0.02252 -0.27314 0.01849 -0.27384 0.01705 -0.2743 C 0.01562 -0.275 0.01432 -0.27615 0.01289 -0.27685 C 0.01211 -0.27731 0.01146 -0.27801 0.01067 -0.27824 C -0.00391 -0.28032 0.00508 -0.27916 -0.01615 -0.28078 C -0.01758 -0.28102 -0.01901 -0.28148 -0.02045 -0.28194 C -0.02136 -0.2824 -0.02227 -0.2831 -0.02318 -0.2831 C -0.03099 -0.2831 -0.0388 -0.2824 -0.04662 -0.28194 C -0.05664 -0.28009 -0.04961 -0.28194 -0.05573 -0.27939 C -0.0569 -0.27893 -0.05821 -0.2787 -0.05938 -0.27824 C -0.06081 -0.27754 -0.06211 -0.27615 -0.06354 -0.27569 C -0.06524 -0.27523 -0.06693 -0.275 -0.06849 -0.2743 C -0.07045 -0.27384 -0.07292 -0.27199 -0.07487 -0.27199 C -0.08334 -0.27106 -0.09193 -0.27106 -0.10039 -0.2706 C -0.1017 -0.2699 -0.10404 -0.26828 -0.10534 -0.26805 C -0.10886 -0.26736 -0.11237 -0.26736 -0.11589 -0.26689 C -0.11771 -0.26643 -0.1211 -0.2662 -0.12305 -0.26435 C -0.12383 -0.26365 -0.12448 -0.26273 -0.12513 -0.2618 C -0.12865 -0.25254 -0.12396 -0.26342 -0.12943 -0.25555 C -0.13151 -0.25231 -0.13073 -0.24838 -0.13216 -0.24421 C -0.13425 -0.23889 -0.13308 -0.24143 -0.13581 -0.23657 C -0.13594 -0.23287 -0.13581 -0.22893 -0.13646 -0.22546 C -0.13672 -0.22361 -0.13789 -0.22291 -0.13854 -0.22152 C -0.1444 -0.20949 -0.13659 -0.22384 -0.14349 -0.21157 C -0.14571 -0.19977 -0.14193 -0.21921 -0.14636 -0.20139 C -0.14675 -0.19977 -0.14688 -0.19814 -0.14701 -0.19652 C -0.14649 -0.19236 -0.14597 -0.18588 -0.14349 -0.18379 C -0.13802 -0.17893 -0.14336 -0.18402 -0.13789 -0.17754 C -0.13607 -0.17546 -0.13399 -0.17361 -0.13216 -0.17129 C -0.12487 -0.16157 -0.13425 -0.17314 -0.12578 -0.16504 C -0.11901 -0.1581 -0.12826 -0.1625 -0.11589 -0.1537 C -0.11472 -0.15277 -0.11354 -0.15231 -0.11237 -0.15115 C -0.11133 -0.15023 -0.11055 -0.14861 -0.10951 -0.14745 C -0.10847 -0.14606 -0.10729 -0.14467 -0.10599 -0.14352 C -0.09922 -0.13703 -0.10013 -0.13958 -0.0905 -0.13102 C -0.08815 -0.12893 -0.08581 -0.12662 -0.08334 -0.12477 C -0.06576 -0.11064 -0.0862 -0.12777 -0.06992 -0.11597 C -0.06797 -0.11458 -0.06615 -0.1125 -0.06433 -0.11088 C -0.06237 -0.10949 -0.06055 -0.10833 -0.0586 -0.10717 C -0.05651 -0.10578 -0.05222 -0.10324 -0.05222 -0.10324 C -0.0513 -0.10208 -0.05039 -0.10069 -0.04935 -0.09953 C -0.0487 -0.09861 -0.04792 -0.09814 -0.04727 -0.09699 C -0.04623 -0.09514 -0.04545 -0.09282 -0.0444 -0.09074 C -0.0431 -0.08819 -0.04128 -0.08611 -0.04024 -0.0831 C -0.03972 -0.08194 -0.03933 -0.08055 -0.0388 -0.07939 C -0.03464 -0.07129 -0.03529 -0.07222 -0.03177 -0.06805 C -0.03125 -0.06597 -0.03073 -0.06389 -0.03034 -0.0618 C -0.02995 -0.05972 -0.02995 -0.05764 -0.02956 -0.05555 C -0.02904 -0.05277 -0.02774 -0.04907 -0.02683 -0.04676 C -0.02539 -0.04328 -0.02435 -0.04051 -0.02253 -0.03796 C -0.02188 -0.03703 -0.0211 -0.03634 -0.02045 -0.03541 C -0.02018 -0.03426 -0.02005 -0.03287 -0.01966 -0.03171 C -0.01849 -0.02777 -0.01706 -0.02569 -0.0155 -0.02291 C -0.01459 -0.00856 -0.01485 -0.00509 -0.01472 -0.00139 Z " pathEditMode="relative" ptsTypes="AAAAAAAAAAAAAAAAAAAAAAAAAAAAAAAAAAAAAAAAAAAAAAAAAAAAAAAAAAAAAAAAAAAAAAAAAAAAAAAAAAAAAAAAAAAAAAAAAAAAAAAAAAAAAAAAAAAAAAAAAAAAAAAAAAAAAAAAAAAAAAAAAAAAAAAAAAAAAAAAAAAAAAAAAAAAAAAAAAAAAAAAAAAAAAAAAAAAAAAAAAAAAAAAAAA">
                                      <p:cBhvr>
                                        <p:cTn id="9" dur="4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0"/>
                            </p:stCondLst>
                            <p:childTnLst>
                              <p:par>
                                <p:cTn id="1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446 0.01134 L -0.01446 0.01134 C -0.025 0.01852 -0.0168 0.01134 -0.02227 0.01898 C -0.02357 0.02083 -0.02513 0.02222 -0.02657 0.02407 L -0.02865 0.02662 C -0.03138 0.03634 -0.02826 0.02708 -0.03295 0.03541 C -0.03529 0.03958 -0.03347 0.03912 -0.03568 0.04421 C -0.03698 0.04699 -0.03881 0.04861 -0.03998 0.05162 C -0.04649 0.06898 -0.03972 0.05115 -0.04493 0.06435 C -0.04545 0.06551 -0.04571 0.06713 -0.04636 0.06805 C -0.04714 0.06921 -0.04818 0.06967 -0.04922 0.0706 C -0.05065 0.08102 -0.04857 0.07106 -0.05196 0.07801 C -0.05521 0.08472 -0.05365 0.08495 -0.0569 0.08935 C -0.05834 0.0912 -0.0612 0.09444 -0.0612 0.09444 C -0.06329 0.1 -0.06498 0.10555 -0.06823 0.10949 C -0.06901 0.11041 -0.06967 0.11134 -0.07045 0.11203 C -0.07136 0.11296 -0.0724 0.11342 -0.07318 0.11458 C -0.07409 0.11551 -0.07461 0.11713 -0.07539 0.11828 C -0.07605 0.11921 -0.07683 0.1199 -0.07748 0.12083 C -0.07826 0.12199 -0.07878 0.12361 -0.07956 0.12453 C -0.08099 0.12639 -0.08243 0.12801 -0.08386 0.12963 C -0.08646 0.13264 -0.08842 0.13541 -0.09167 0.13727 L -0.09375 0.13842 C -0.09558 0.14166 -0.09753 0.14583 -0.10013 0.14722 L -0.10222 0.14861 C -0.10756 0.15486 -0.10105 0.14676 -0.10651 0.15486 C -0.10808 0.15717 -0.11003 0.1581 -0.11146 0.16111 C -0.11263 0.16342 -0.11433 0.16875 -0.11433 0.16875 C -0.11446 0.17152 -0.11472 0.17453 -0.11498 0.17754 C -0.11524 0.18009 -0.11563 0.1824 -0.11563 0.18495 C -0.11563 0.20092 -0.11563 0.21689 -0.11498 0.23287 C -0.11485 0.23472 -0.11394 0.23611 -0.11355 0.23796 C -0.11329 0.23912 -0.11315 0.24051 -0.11289 0.24166 C -0.11198 0.24514 -0.1099 0.25208 -0.1086 0.25416 C -0.10717 0.25671 -0.10599 0.25972 -0.10443 0.2618 C -0.10365 0.2625 -0.103 0.26365 -0.10222 0.26435 C -0.10118 0.26527 -0.09987 0.26597 -0.0987 0.26689 C -0.09805 0.26736 -0.09727 0.26736 -0.09662 0.26805 C -0.09584 0.26875 -0.09519 0.2699 -0.0944 0.2706 C -0.09349 0.27152 -0.09037 0.27268 -0.08946 0.27314 C -0.08881 0.27384 -0.08815 0.275 -0.08737 0.27569 C -0.08659 0.27615 -0.08164 0.27801 -0.08099 0.27801 C -0.07956 0.27847 -0.07813 0.27893 -0.07683 0.27939 C -0.07513 0.27986 -0.07201 0.28171 -0.07045 0.28194 C -0.06094 0.28264 -0.05157 0.28264 -0.04206 0.2831 C -0.03789 0.28356 -0.0336 0.28379 -0.0293 0.28449 C -0.02435 0.28518 -0.02539 0.28611 -0.02019 0.28819 C -0.01849 0.28889 -0.0168 0.28912 -0.01524 0.28935 C -0.01381 0.29027 -0.01237 0.2912 -0.01094 0.29189 C -0.00873 0.29305 -0.00365 0.29421 -0.0017 0.29444 C 0.00416 0.29514 0.01002 0.29537 0.01588 0.29583 C 0.01836 0.29652 0.01992 0.29699 0.02226 0.29814 C 0.02304 0.29861 0.02369 0.2993 0.02448 0.29953 C 0.0263 0.3 0.02825 0.30023 0.03007 0.30069 C 0.03203 0.30139 0.03385 0.30277 0.0358 0.30324 C 0.03724 0.3037 0.03854 0.30393 0.03997 0.30463 C 0.04101 0.30486 0.04192 0.30555 0.04283 0.30578 C 0.04453 0.30625 0.04609 0.30648 0.04778 0.30694 C 0.04895 0.3074 0.05013 0.30787 0.0513 0.30833 C 0.05273 0.30879 0.05416 0.30926 0.0556 0.30949 C 0.06054 0.3125 0.05455 0.30926 0.06406 0.31203 C 0.06484 0.31227 0.06549 0.31296 0.06614 0.31342 C 0.06757 0.31389 0.06901 0.31412 0.07044 0.31458 C 0.07109 0.31504 0.07187 0.31597 0.07252 0.31597 C 0.08489 0.31597 0.0776 0.31574 0.0832 0.31342 C 0.09075 0.30995 0.08268 0.31458 0.09023 0.30949 C 0.09101 0.30902 0.09166 0.30879 0.09231 0.30833 C 0.09362 0.30717 0.09479 0.30578 0.09596 0.30463 C 0.09661 0.3037 0.09726 0.30277 0.09804 0.30208 C 0.10026 0.3 0.10364 0.3 0.10586 0.29953 C 0.10703 0.29907 0.1082 0.29861 0.10937 0.29814 C 0.11119 0.29745 0.11315 0.29629 0.11497 0.29583 L 0.11992 0.29444 C 0.1207 0.29398 0.12135 0.29352 0.12213 0.29328 C 0.12395 0.29236 0.12591 0.29166 0.12773 0.29074 C 0.12968 0.28958 0.13632 0.28495 0.13841 0.2831 C 0.14075 0.28102 0.14531 0.27615 0.14752 0.27314 C 0.15104 0.26852 0.14948 0.27037 0.15247 0.26689 C 0.15299 0.26551 0.15351 0.26435 0.1539 0.26296 C 0.15468 0.26134 0.15573 0.25995 0.15612 0.2581 C 0.15703 0.25139 0.15742 0.23796 0.15742 0.23796 C 0.15729 0.21944 0.15677 0.20092 0.15677 0.1824 C 0.15677 0.11875 0.15416 0.1375 0.15885 0.10833 C 0.15911 0.10416 0.15911 0.09977 0.15963 0.0956 C 0.15989 0.09305 0.16054 0.09074 0.16106 0.08819 C 0.16198 0.08287 0.16132 0.08541 0.16315 0.08055 L 0.16523 0.06921 C 0.16549 0.06805 0.16562 0.06666 0.16601 0.06551 C 0.1664 0.06435 0.16705 0.06319 0.16744 0.0618 C 0.16796 0.05926 0.16796 0.05648 0.16875 0.05416 C 0.16927 0.05301 0.16979 0.05185 0.17018 0.05046 C 0.17083 0.04838 0.17135 0.04352 0.17161 0.04166 C 0.17187 0.04027 0.172 0.03912 0.17239 0.03773 C 0.17278 0.03657 0.1733 0.03541 0.17382 0.03402 C 0.17356 -0.02894 0.17356 -0.09167 0.17304 -0.15463 C 0.17304 -0.15787 0.17161 -0.15949 0.17096 -0.16227 C 0.17057 -0.16343 0.17057 -0.16482 0.17018 -0.16598 C 0.1694 -0.16852 0.16731 -0.17269 0.16601 -0.17477 C 0.16367 -0.17801 0.16263 -0.17801 0.15963 -0.17986 L 0.15533 -0.18241 C 0.15468 -0.18264 0.1539 -0.18287 0.15325 -0.18357 C 0.14948 -0.18681 0.15143 -0.18565 0.14752 -0.18727 C 0.14687 -0.1882 0.14622 -0.18936 0.14544 -0.18982 C 0.14414 -0.19098 0.14257 -0.19144 0.14114 -0.19236 L 0.13906 -0.19375 C 0.13906 -0.19375 0.13489 -0.19607 0.13489 -0.19607 C 0.13294 -0.19676 0.12864 -0.19815 0.12708 -0.2 C 0.12448 -0.20301 0.12487 -0.20301 0.12135 -0.20486 C 0.11823 -0.20695 0.11836 -0.20556 0.11497 -0.2088 C 0.11393 -0.20973 0.11328 -0.21158 0.11224 -0.2125 C 0.11132 -0.2132 0.11028 -0.2132 0.10937 -0.21366 C 0.10429 -0.21644 0.11093 -0.21366 0.10364 -0.21621 C 0.10273 -0.21713 0.10182 -0.21806 0.10091 -0.21875 C 0.10013 -0.21922 0.09948 -0.21945 0.09869 -0.22014 C 0.09687 -0.22153 0.09505 -0.22385 0.0931 -0.225 L 0.0888 -0.22755 C 0.08815 -0.22801 0.0875 -0.22848 0.08671 -0.22894 C 0.0858 -0.22917 0.08489 -0.22986 0.08385 -0.2301 C 0.08242 -0.23056 0.08099 -0.23102 0.07968 -0.23148 C 0.07851 -0.23172 0.07734 -0.23218 0.07604 -0.23264 C 0.06992 -0.23704 0.075 -0.23403 0.06692 -0.23635 C 0.06588 -0.23681 0.06497 -0.23727 0.06406 -0.23773 C 0.06263 -0.2382 0.06119 -0.23843 0.05976 -0.23889 C 0.05885 -0.23936 0.05794 -0.23982 0.05703 -0.24028 C 0.0556 -0.24074 0.05416 -0.24098 0.05273 -0.24144 C 0.04843 -0.24398 0.05234 -0.2419 0.04492 -0.24398 C 0.04023 -0.24514 0.04283 -0.24468 0.03932 -0.24653 C 0.03737 -0.24746 0.03476 -0.24838 0.03294 -0.24908 L 0.02018 -0.25278 C 0.01419 -0.25625 0.01744 -0.25486 0.01028 -0.25648 C 0.00963 -0.25695 0.00885 -0.25741 0.0082 -0.25787 C -0.00417 -0.2632 -0.02162 -0.25811 -0.03073 -0.25787 C -0.03151 -0.25695 -0.03217 -0.25602 -0.03295 -0.25533 C -0.03477 -0.25348 -0.03672 -0.25186 -0.03855 -0.25023 C -0.03946 -0.24931 -0.0405 -0.24861 -0.04141 -0.24769 C -0.04258 -0.24653 -0.04388 -0.24537 -0.04493 -0.24398 C -0.04571 -0.24283 -0.04623 -0.24098 -0.04701 -0.24028 C -0.04831 -0.23889 -0.05 -0.23889 -0.05131 -0.23773 C -0.05222 -0.23681 -0.05326 -0.23611 -0.05417 -0.23519 C -0.05651 -0.23241 -0.05717 -0.23102 -0.05912 -0.22755 C -0.05951 -0.22547 -0.06003 -0.22338 -0.06055 -0.2213 C -0.06081 -0.22014 -0.06081 -0.21875 -0.0612 -0.2176 C -0.06198 -0.21482 -0.06329 -0.21273 -0.06407 -0.20996 C -0.06576 -0.20394 -0.06537 -0.2051 -0.06758 -0.19861 C -0.06797 -0.19746 -0.06862 -0.1963 -0.06901 -0.19491 C -0.07214 -0.18426 -0.07201 -0.18473 -0.07396 -0.17593 C -0.0737 -0.16806 -0.07357 -0.16019 -0.07318 -0.15209 C -0.07305 -0.14861 -0.07227 -0.14676 -0.07188 -0.14329 C -0.07149 -0.14121 -0.07136 -0.13912 -0.0711 -0.13704 C -0.07032 -0.13172 -0.07032 -0.13426 -0.06901 -0.12824 C -0.06849 -0.1257 -0.06823 -0.12315 -0.06758 -0.12061 C -0.06667 -0.11736 -0.06524 -0.11436 -0.06472 -0.11065 C -0.06446 -0.10903 -0.06446 -0.10718 -0.06407 -0.10556 C -0.06355 -0.10394 -0.0625 -0.10324 -0.06185 -0.10186 C -0.06042 -0.09861 -0.05899 -0.09514 -0.05769 -0.09167 C -0.05717 -0.09051 -0.05664 -0.08936 -0.05625 -0.08797 C -0.05586 -0.08681 -0.05599 -0.08519 -0.0556 -0.08426 C -0.05495 -0.08264 -0.05404 -0.08195 -0.05339 -0.08033 C -0.05274 -0.07894 -0.05274 -0.07686 -0.05196 -0.07547 C -0.05118 -0.07385 -0.05 -0.07315 -0.04922 -0.07153 C -0.0431 -0.05949 -0.04909 -0.06736 -0.04427 -0.06158 C -0.04297 -0.0551 -0.04375 -0.05764 -0.03998 -0.05023 C -0.03868 -0.04769 -0.03737 -0.04491 -0.03568 -0.0426 C -0.03217 -0.03797 -0.03386 -0.04005 -0.03073 -0.03635 C -0.02982 -0.0338 -0.02891 -0.03125 -0.028 -0.02894 C -0.02722 -0.02709 -0.02644 -0.02547 -0.02579 -0.02385 C -0.02487 -0.0213 -0.02292 -0.01621 -0.02292 -0.01621 C -0.02097 -0.00579 -0.02435 -0.02223 -0.0194 -0.00486 C -0.01901 -0.00324 -0.01862 -0.00162 -0.01797 3.33333E-6 C -0.01719 0.00277 -0.01511 0.00949 -0.01446 0.01134 Z " pathEditMode="relative" ptsTypes="AAAAAAAAAAAAAAAAAAAAAAAAAAAAAAAAAAAAAAAAAAAAAAAAAAAAAAAAAAAAAAAAAAAAAAAAAAAAAAAAAAAAAAAAAAAAAAAAAAAAAAAAAAAAAAAAAAAAAAAAAAAAAAAAAAAAAAAAAAAAAAAAAAAAAAAAAAAAAAAAAAAAAAAAAA">
                                      <p:cBhvr>
                                        <p:cTn id="12" dur="4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9406" y="209550"/>
            <a:ext cx="87630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b="1" dirty="0">
                <a:solidFill>
                  <a:srgbClr val="FF0000"/>
                </a:solidFill>
                <a:latin typeface="Time new roman"/>
              </a:rPr>
              <a:t>1. </a:t>
            </a:r>
            <a:r>
              <a:rPr lang="en-US" sz="4000" b="1" dirty="0">
                <a:solidFill>
                  <a:srgbClr val="FF0000"/>
                </a:solidFill>
                <a:latin typeface="Time new roman"/>
              </a:rPr>
              <a:t>Viết số thập phân thích hợp vào chỗ chấm:</a:t>
            </a:r>
          </a:p>
          <a:p>
            <a:pPr algn="just">
              <a:lnSpc>
                <a:spcPct val="150000"/>
              </a:lnSpc>
            </a:pP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a. 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4m 7dm= …</a:t>
            </a: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....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   m</a:t>
            </a:r>
          </a:p>
          <a:p>
            <a:pPr algn="just">
              <a:lnSpc>
                <a:spcPct val="150000"/>
              </a:lnSpc>
            </a:pP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b. 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8m 9cm = …</a:t>
            </a: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......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.  m</a:t>
            </a:r>
          </a:p>
          <a:p>
            <a:pPr algn="just">
              <a:lnSpc>
                <a:spcPct val="150000"/>
              </a:lnSpc>
            </a:pP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c. 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56m 13cm =  …</a:t>
            </a: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....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.     m</a:t>
            </a:r>
          </a:p>
          <a:p>
            <a:pPr algn="just">
              <a:lnSpc>
                <a:spcPct val="150000"/>
              </a:lnSpc>
            </a:pP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d. 3dm 28mm = …</a:t>
            </a: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.......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   d</a:t>
            </a: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m</a:t>
            </a:r>
            <a:endParaRPr lang="en-US" sz="4000" b="1" i="0" dirty="0">
              <a:solidFill>
                <a:srgbClr val="7030A0"/>
              </a:solidFill>
              <a:effectLst/>
              <a:latin typeface="Time new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76364" y="1608727"/>
            <a:ext cx="1219200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4,7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98613" y="2529182"/>
            <a:ext cx="1525831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8,09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59425" y="4367529"/>
            <a:ext cx="1600200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3,2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53606" y="3449637"/>
            <a:ext cx="1676400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56,</a:t>
            </a:r>
            <a:r>
              <a:rPr lang="vi-VN" sz="3600" dirty="0">
                <a:solidFill>
                  <a:srgbClr val="FF0000"/>
                </a:solidFill>
              </a:rPr>
              <a:t>13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7" name="Picture 1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5802" y="3449637"/>
            <a:ext cx="2193208" cy="169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349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5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8990" y="0"/>
            <a:ext cx="10275016" cy="49552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3600" b="1" dirty="0">
                <a:solidFill>
                  <a:srgbClr val="FF0000"/>
                </a:solidFill>
                <a:latin typeface="Time new roman"/>
              </a:rPr>
              <a:t>2. </a:t>
            </a:r>
            <a:r>
              <a:rPr lang="en-US" sz="3600" b="1" dirty="0">
                <a:solidFill>
                  <a:srgbClr val="FF0000"/>
                </a:solidFill>
                <a:latin typeface="Time new roman"/>
              </a:rPr>
              <a:t>Viết số thập phân thích hợp vào chỗ chấm:</a:t>
            </a:r>
          </a:p>
          <a:p>
            <a:pPr algn="just"/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a. 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4m  = …</a:t>
            </a: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....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.   km</a:t>
            </a:r>
          </a:p>
          <a:p>
            <a:pPr algn="just"/>
            <a:endParaRPr lang="en-US" sz="4000" b="1" dirty="0">
              <a:solidFill>
                <a:srgbClr val="7030A0"/>
              </a:solidFill>
              <a:latin typeface="Time new roman"/>
            </a:endParaRPr>
          </a:p>
          <a:p>
            <a:pPr algn="just"/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b.3km 705m = …</a:t>
            </a: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.....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   km</a:t>
            </a:r>
          </a:p>
          <a:p>
            <a:pPr algn="just"/>
            <a:endParaRPr lang="en-US" sz="4000" b="1" dirty="0">
              <a:solidFill>
                <a:srgbClr val="7030A0"/>
              </a:solidFill>
              <a:latin typeface="Time new roman"/>
            </a:endParaRPr>
          </a:p>
          <a:p>
            <a:pPr algn="just"/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c</a:t>
            </a: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. 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12km 68m =  …</a:t>
            </a: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...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.   km</a:t>
            </a:r>
          </a:p>
          <a:p>
            <a:pPr algn="just"/>
            <a:endParaRPr lang="en-US" sz="4000" b="1" dirty="0">
              <a:solidFill>
                <a:srgbClr val="7030A0"/>
              </a:solidFill>
              <a:latin typeface="Time new roman"/>
            </a:endParaRPr>
          </a:p>
          <a:p>
            <a:pPr algn="just"/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d. 785m =   …</a:t>
            </a: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...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.   km</a:t>
            </a:r>
            <a:endParaRPr lang="en-US" sz="4000" b="1" i="0" dirty="0">
              <a:solidFill>
                <a:srgbClr val="7030A0"/>
              </a:solidFill>
              <a:effectLst/>
              <a:latin typeface="Time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05806" y="590550"/>
            <a:ext cx="13388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dirty="0">
                <a:solidFill>
                  <a:srgbClr val="FF0000"/>
                </a:solidFill>
                <a:latin typeface="Time new roman"/>
              </a:rPr>
              <a:t>0</a:t>
            </a:r>
            <a:r>
              <a:rPr lang="en-US" sz="3600" b="1" dirty="0">
                <a:solidFill>
                  <a:srgbClr val="FF0000"/>
                </a:solidFill>
                <a:latin typeface="Time new roman"/>
              </a:rPr>
              <a:t>,004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03574" y="1755361"/>
            <a:ext cx="13388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dirty="0">
                <a:solidFill>
                  <a:srgbClr val="FF0000"/>
                </a:solidFill>
                <a:latin typeface="Time new roman"/>
              </a:rPr>
              <a:t>3</a:t>
            </a:r>
            <a:r>
              <a:rPr lang="en-US" sz="3600" b="1" dirty="0">
                <a:solidFill>
                  <a:srgbClr val="FF0000"/>
                </a:solidFill>
                <a:latin typeface="Time new roman"/>
              </a:rPr>
              <a:t>,70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294401" y="2990808"/>
            <a:ext cx="15953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dirty="0">
                <a:solidFill>
                  <a:srgbClr val="FF0000"/>
                </a:solidFill>
                <a:latin typeface="Time new roman"/>
              </a:rPr>
              <a:t>12</a:t>
            </a:r>
            <a:r>
              <a:rPr lang="en-US" sz="3600" b="1" dirty="0">
                <a:solidFill>
                  <a:srgbClr val="FF0000"/>
                </a:solidFill>
                <a:latin typeface="Time new roman"/>
              </a:rPr>
              <a:t>,068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39206" y="4186946"/>
            <a:ext cx="1338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dirty="0">
                <a:solidFill>
                  <a:srgbClr val="FF0000"/>
                </a:solidFill>
                <a:latin typeface="Time new roman"/>
              </a:rPr>
              <a:t>0</a:t>
            </a:r>
            <a:r>
              <a:rPr lang="en-US" sz="3600" b="1" dirty="0">
                <a:solidFill>
                  <a:srgbClr val="FF0000"/>
                </a:solidFill>
                <a:latin typeface="Time new roman"/>
              </a:rPr>
              <a:t>,785</a:t>
            </a:r>
          </a:p>
        </p:txBody>
      </p:sp>
    </p:spTree>
    <p:extLst>
      <p:ext uri="{BB962C8B-B14F-4D97-AF65-F5344CB8AC3E}">
        <p14:creationId xmlns:p14="http://schemas.microsoft.com/office/powerpoint/2010/main" val="869346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09358" y="243972"/>
            <a:ext cx="1030250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 new roman"/>
              </a:rPr>
              <a:t>3</a:t>
            </a:r>
            <a:r>
              <a:rPr lang="vi-VN" sz="3600" b="1" dirty="0">
                <a:solidFill>
                  <a:srgbClr val="FF0000"/>
                </a:solidFill>
                <a:latin typeface="Time new roman"/>
              </a:rPr>
              <a:t>. </a:t>
            </a:r>
            <a:r>
              <a:rPr lang="en-US" sz="3600" b="1" dirty="0">
                <a:solidFill>
                  <a:srgbClr val="FF0000"/>
                </a:solidFill>
                <a:latin typeface="Time new roman"/>
              </a:rPr>
              <a:t>Viết số thích hợp vào chỗ chấm (theo mẫu):</a:t>
            </a:r>
          </a:p>
        </p:txBody>
      </p:sp>
      <p:sp>
        <p:nvSpPr>
          <p:cNvPr id="6" name="Rectangle 5"/>
          <p:cNvSpPr/>
          <p:nvPr/>
        </p:nvSpPr>
        <p:spPr>
          <a:xfrm>
            <a:off x="-10395" y="712405"/>
            <a:ext cx="430117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latin typeface="Time new roman"/>
              </a:rPr>
              <a:t>Mẫu: 5,7 m = 57 </a:t>
            </a:r>
            <a:r>
              <a:rPr lang="en-US" sz="3600" dirty="0" err="1">
                <a:latin typeface="Time new roman"/>
              </a:rPr>
              <a:t>dm</a:t>
            </a:r>
            <a:endParaRPr lang="en-US" sz="3600" dirty="0">
              <a:latin typeface="Time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9008" y="1358736"/>
            <a:ext cx="22621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latin typeface="Time new roman"/>
              </a:rPr>
              <a:t>Cách làm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39207" y="1307868"/>
            <a:ext cx="762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 new roman"/>
              </a:rPr>
              <a:t>5,7m = </a:t>
            </a:r>
            <a:r>
              <a:rPr lang="vi-VN" sz="4000" dirty="0">
                <a:latin typeface="Time new roman"/>
              </a:rPr>
              <a:t>    </a:t>
            </a:r>
            <a:r>
              <a:rPr lang="en-US" sz="4000" dirty="0">
                <a:latin typeface="Time new roman"/>
              </a:rPr>
              <a:t>      m = 5m 7dm=57dm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253706" y="1307868"/>
            <a:ext cx="533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dirty="0">
                <a:solidFill>
                  <a:schemeClr val="tx1"/>
                </a:solidFill>
                <a:latin typeface="Time new roman"/>
              </a:rPr>
              <a:t>5</a:t>
            </a:r>
            <a:endParaRPr lang="vi-VN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420927" y="1048343"/>
                <a:ext cx="939681" cy="12447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4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b="0" i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vi-VN" sz="4000" b="0" i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vi-VN" sz="4000" dirty="0">
                  <a:latin typeface="Time new roman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0927" y="1048343"/>
                <a:ext cx="939681" cy="12447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558006" y="2423195"/>
            <a:ext cx="5715000" cy="27622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a. 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3,9m  = </a:t>
            </a: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......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.  </a:t>
            </a:r>
            <a:r>
              <a:rPr lang="en-US" sz="4000" b="1" dirty="0" err="1">
                <a:solidFill>
                  <a:srgbClr val="7030A0"/>
                </a:solidFill>
                <a:latin typeface="Time new roman"/>
              </a:rPr>
              <a:t>dm</a:t>
            </a:r>
            <a:endParaRPr lang="en-US" sz="4000" b="1" dirty="0">
              <a:solidFill>
                <a:srgbClr val="7030A0"/>
              </a:solidFill>
              <a:latin typeface="Time new roman"/>
            </a:endParaRPr>
          </a:p>
          <a:p>
            <a:pPr algn="just"/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b.1,36m =  </a:t>
            </a: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......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  cm</a:t>
            </a:r>
          </a:p>
          <a:p>
            <a:pPr algn="just"/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c</a:t>
            </a: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. 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2,93m =  …</a:t>
            </a: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...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. cm</a:t>
            </a:r>
          </a:p>
          <a:p>
            <a:pPr algn="just"/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d. 4,39m =   …</a:t>
            </a: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...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 cm</a:t>
            </a:r>
          </a:p>
          <a:p>
            <a:endParaRPr lang="vi-VN" dirty="0"/>
          </a:p>
        </p:txBody>
      </p:sp>
      <p:sp>
        <p:nvSpPr>
          <p:cNvPr id="18" name="TextBox 17"/>
          <p:cNvSpPr txBox="1"/>
          <p:nvPr/>
        </p:nvSpPr>
        <p:spPr>
          <a:xfrm>
            <a:off x="2934492" y="2331833"/>
            <a:ext cx="81304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Time new roman"/>
              </a:rPr>
              <a:t>39</a:t>
            </a:r>
            <a:endParaRPr lang="vi-VN" sz="4400" dirty="0">
              <a:solidFill>
                <a:srgbClr val="FF0000"/>
              </a:solidFill>
              <a:latin typeface="Time new roman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901752" y="2973480"/>
            <a:ext cx="11272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Time new roman"/>
              </a:rPr>
              <a:t>136</a:t>
            </a:r>
            <a:endParaRPr lang="vi-VN" sz="4400" dirty="0">
              <a:solidFill>
                <a:srgbClr val="FF0000"/>
              </a:solidFill>
              <a:latin typeface="Time new roman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996406" y="3550133"/>
            <a:ext cx="11272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Time new roman"/>
              </a:rPr>
              <a:t>293</a:t>
            </a:r>
            <a:endParaRPr lang="vi-VN" sz="4400" dirty="0">
              <a:solidFill>
                <a:srgbClr val="FF0000"/>
              </a:solidFill>
              <a:latin typeface="Time new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40616" y="4179205"/>
            <a:ext cx="112723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Time new roman"/>
              </a:rPr>
              <a:t>439</a:t>
            </a:r>
            <a:endParaRPr lang="vi-VN" sz="4400" dirty="0">
              <a:solidFill>
                <a:srgbClr val="FF0000"/>
              </a:solidFill>
              <a:latin typeface="Time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42999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0" grpId="0"/>
      <p:bldP spid="21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0806" y="57150"/>
            <a:ext cx="1015920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 b="1" dirty="0">
                <a:solidFill>
                  <a:srgbClr val="FF0000"/>
                </a:solidFill>
                <a:latin typeface="Time new roman"/>
              </a:rPr>
              <a:t>4. </a:t>
            </a:r>
            <a:r>
              <a:rPr lang="en-US" sz="3600" b="1" dirty="0">
                <a:solidFill>
                  <a:srgbClr val="FF0000"/>
                </a:solidFill>
                <a:latin typeface="Time new roman"/>
              </a:rPr>
              <a:t>Viết số thập phân thích hợp vào chỗ chấm (theo mẫu)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05606" y="1143463"/>
            <a:ext cx="985440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 new roman"/>
              </a:rPr>
              <a:t>Mẫu: 315 cm = 3,15m</a:t>
            </a:r>
          </a:p>
          <a:p>
            <a:r>
              <a:rPr lang="en-US" sz="3600" dirty="0">
                <a:latin typeface="Time new roman"/>
              </a:rPr>
              <a:t>Cách làm: 315cm = 300cm + 15cm = 3m 15cm </a:t>
            </a:r>
          </a:p>
          <a:p>
            <a:r>
              <a:rPr lang="en-US" sz="3600" dirty="0">
                <a:latin typeface="Time new roman"/>
              </a:rPr>
              <a:t>                             = 3       m = 3,15 m</a:t>
            </a:r>
          </a:p>
        </p:txBody>
      </p:sp>
      <p:sp>
        <p:nvSpPr>
          <p:cNvPr id="4" name="Rectangle 3"/>
          <p:cNvSpPr/>
          <p:nvPr/>
        </p:nvSpPr>
        <p:spPr>
          <a:xfrm>
            <a:off x="263332" y="3161708"/>
            <a:ext cx="983415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a. 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465cm = </a:t>
            </a: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......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  m      b. 702cm =  </a:t>
            </a: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......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  m</a:t>
            </a:r>
          </a:p>
          <a:p>
            <a:pPr algn="just"/>
            <a:endParaRPr lang="en-US" sz="4000" b="1" dirty="0">
              <a:solidFill>
                <a:srgbClr val="7030A0"/>
              </a:solidFill>
              <a:latin typeface="Time new roman"/>
            </a:endParaRPr>
          </a:p>
          <a:p>
            <a:pPr algn="just"/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c</a:t>
            </a: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.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 93cm =  …</a:t>
            </a: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...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 m       d. 25dm =   …</a:t>
            </a:r>
            <a:r>
              <a:rPr lang="vi-VN" sz="4000" b="1" dirty="0">
                <a:solidFill>
                  <a:srgbClr val="7030A0"/>
                </a:solidFill>
                <a:latin typeface="Time new roman"/>
              </a:rPr>
              <a:t>...</a:t>
            </a:r>
            <a:r>
              <a:rPr lang="en-US" sz="4000" b="1" dirty="0">
                <a:solidFill>
                  <a:srgbClr val="7030A0"/>
                </a:solidFill>
                <a:latin typeface="Time new roman"/>
              </a:rPr>
              <a:t> m</a:t>
            </a:r>
            <a:endParaRPr lang="en-US" sz="4000" b="1" i="0" dirty="0">
              <a:solidFill>
                <a:srgbClr val="7030A0"/>
              </a:solidFill>
              <a:effectLst/>
              <a:latin typeface="Time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80132" y="3097202"/>
            <a:ext cx="11833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 new roman"/>
              </a:rPr>
              <a:t>4,65</a:t>
            </a:r>
            <a:endParaRPr lang="vi-VN" sz="4000" dirty="0">
              <a:solidFill>
                <a:srgbClr val="FF0000"/>
              </a:solidFill>
              <a:latin typeface="Time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26671" y="4361405"/>
            <a:ext cx="11833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 new roman"/>
              </a:rPr>
              <a:t>0,93</a:t>
            </a:r>
            <a:endParaRPr lang="vi-VN" sz="4000" dirty="0">
              <a:solidFill>
                <a:srgbClr val="FF0000"/>
              </a:solidFill>
              <a:latin typeface="Time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63606" y="3097202"/>
            <a:ext cx="11833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 new roman"/>
              </a:rPr>
              <a:t>7,02</a:t>
            </a:r>
            <a:endParaRPr lang="vi-VN" sz="4000" dirty="0">
              <a:solidFill>
                <a:srgbClr val="FF0000"/>
              </a:solidFill>
              <a:latin typeface="Time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11206" y="4361405"/>
            <a:ext cx="8980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 new roman"/>
              </a:rPr>
              <a:t>2,5</a:t>
            </a:r>
            <a:endParaRPr lang="vi-VN" sz="4000" dirty="0">
              <a:solidFill>
                <a:srgbClr val="FF0000"/>
              </a:solidFill>
              <a:latin typeface="Time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968679" y="2073112"/>
                <a:ext cx="769682" cy="10275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vi-VN" sz="3600" dirty="0">
                  <a:latin typeface="Time new roman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679" y="2073112"/>
                <a:ext cx="769682" cy="1027525"/>
              </a:xfrm>
              <a:prstGeom prst="rect">
                <a:avLst/>
              </a:prstGeom>
              <a:blipFill>
                <a:blip r:embed="rId2"/>
                <a:stretch>
                  <a:fillRect r="-79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402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06" y="2227765"/>
            <a:ext cx="2200275" cy="1779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2206" y="-95250"/>
            <a:ext cx="2143125" cy="1733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peech Bubble: Rectangle with Corners Rounded 7"/>
          <p:cNvSpPr/>
          <p:nvPr/>
        </p:nvSpPr>
        <p:spPr>
          <a:xfrm>
            <a:off x="177006" y="122666"/>
            <a:ext cx="7086600" cy="1129481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dirty="0" err="1">
                <a:solidFill>
                  <a:prstClr val="white"/>
                </a:solidFill>
                <a:latin typeface="Time new roman"/>
                <a:cs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prstClr val="white"/>
                </a:solidFill>
                <a:latin typeface="Time new roman"/>
                <a:cs typeface="Times New Roman" panose="02020603050405020304" pitchFamily="18" charset="0"/>
              </a:rPr>
              <a:t> 1</a:t>
            </a:r>
            <a:r>
              <a:rPr lang="en-US" sz="4000" b="1" dirty="0">
                <a:solidFill>
                  <a:prstClr val="white"/>
                </a:solidFill>
                <a:latin typeface="Time new roman"/>
                <a:cs typeface="Times New Roman" panose="02020603050405020304" pitchFamily="18" charset="0"/>
              </a:rPr>
              <a:t>:   5km 203m = ... km?</a:t>
            </a:r>
          </a:p>
        </p:txBody>
      </p:sp>
      <p:sp>
        <p:nvSpPr>
          <p:cNvPr id="6" name="Rectangle: Rounded Corners 18"/>
          <p:cNvSpPr/>
          <p:nvPr/>
        </p:nvSpPr>
        <p:spPr>
          <a:xfrm>
            <a:off x="470072" y="4171950"/>
            <a:ext cx="2079625" cy="750611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prstClr val="black"/>
                </a:solidFill>
                <a:latin typeface="Time new roman"/>
                <a:cs typeface="Times New Roman" panose="02020603050405020304" pitchFamily="18" charset="0"/>
              </a:rPr>
              <a:t>A. 5203</a:t>
            </a:r>
          </a:p>
        </p:txBody>
      </p:sp>
      <p:pic>
        <p:nvPicPr>
          <p:cNvPr id="7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9681" y="2198616"/>
            <a:ext cx="2200275" cy="1779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: Rounded Corners 20"/>
          <p:cNvSpPr/>
          <p:nvPr/>
        </p:nvSpPr>
        <p:spPr>
          <a:xfrm>
            <a:off x="2648743" y="4171950"/>
            <a:ext cx="2079625" cy="750611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prstClr val="black"/>
                </a:solidFill>
                <a:latin typeface="Time new roman"/>
                <a:cs typeface="Times New Roman" panose="02020603050405020304" pitchFamily="18" charset="0"/>
              </a:rPr>
              <a:t>B. 5,302 </a:t>
            </a:r>
          </a:p>
        </p:txBody>
      </p:sp>
      <p:pic>
        <p:nvPicPr>
          <p:cNvPr id="9" name="Picture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1285" y="2277566"/>
            <a:ext cx="2200275" cy="1779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: Rounded Corners 22"/>
          <p:cNvSpPr/>
          <p:nvPr/>
        </p:nvSpPr>
        <p:spPr>
          <a:xfrm>
            <a:off x="4827414" y="4171950"/>
            <a:ext cx="2079625" cy="746883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prstClr val="black"/>
                </a:solidFill>
                <a:latin typeface="Time new roman"/>
                <a:cs typeface="Times New Roman" panose="02020603050405020304" pitchFamily="18" charset="0"/>
              </a:rPr>
              <a:t>C. 5,203</a:t>
            </a:r>
          </a:p>
        </p:txBody>
      </p:sp>
      <p:pic>
        <p:nvPicPr>
          <p:cNvPr id="11" name="Picture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1560" y="2277565"/>
            <a:ext cx="2200275" cy="1779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: Rounded Corners 24"/>
          <p:cNvSpPr/>
          <p:nvPr/>
        </p:nvSpPr>
        <p:spPr>
          <a:xfrm>
            <a:off x="7010639" y="4171950"/>
            <a:ext cx="2081212" cy="746883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prstClr val="black"/>
                </a:solidFill>
                <a:latin typeface="Time new roman"/>
                <a:cs typeface="Times New Roman" panose="02020603050405020304" pitchFamily="18" charset="0"/>
              </a:rPr>
              <a:t>D. 5,0203 </a:t>
            </a:r>
          </a:p>
        </p:txBody>
      </p:sp>
    </p:spTree>
    <p:extLst>
      <p:ext uri="{BB962C8B-B14F-4D97-AF65-F5344CB8AC3E}">
        <p14:creationId xmlns:p14="http://schemas.microsoft.com/office/powerpoint/2010/main" val="1605573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969" y="1331118"/>
            <a:ext cx="2200275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4606" y="0"/>
            <a:ext cx="2143125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peech Bubble: Rectangle with Corners Rounded 7"/>
          <p:cNvSpPr/>
          <p:nvPr/>
        </p:nvSpPr>
        <p:spPr>
          <a:xfrm>
            <a:off x="511970" y="209551"/>
            <a:ext cx="6545262" cy="1166018"/>
          </a:xfrm>
          <a:prstGeom prst="wedgeRoundRectCallout">
            <a:avLst>
              <a:gd name="adj1" fmla="val 64879"/>
              <a:gd name="adj2" fmla="val 7525"/>
              <a:gd name="adj3" fmla="val 16667"/>
            </a:avLst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dirty="0" err="1">
                <a:solidFill>
                  <a:prstClr val="white"/>
                </a:solidFill>
                <a:latin typeface="Time new roman"/>
                <a:cs typeface="Times New Roman" panose="02020603050405020304" pitchFamily="18" charset="0"/>
              </a:rPr>
              <a:t>Câu</a:t>
            </a:r>
            <a:r>
              <a:rPr lang="en-US" sz="4000" dirty="0">
                <a:solidFill>
                  <a:prstClr val="white"/>
                </a:solidFill>
                <a:latin typeface="Time new roman"/>
                <a:cs typeface="Times New Roman" panose="02020603050405020304" pitchFamily="18" charset="0"/>
              </a:rPr>
              <a:t> 2: </a:t>
            </a:r>
            <a:r>
              <a:rPr lang="en-US" sz="4000" b="1" dirty="0">
                <a:solidFill>
                  <a:prstClr val="white"/>
                </a:solidFill>
                <a:latin typeface="Time new roman"/>
                <a:cs typeface="Times New Roman" panose="02020603050405020304" pitchFamily="18" charset="0"/>
              </a:rPr>
              <a:t>5km 75m = … km?</a:t>
            </a:r>
          </a:p>
        </p:txBody>
      </p:sp>
      <p:sp>
        <p:nvSpPr>
          <p:cNvPr id="6" name="Rectangle: Rounded Corners 18"/>
          <p:cNvSpPr/>
          <p:nvPr/>
        </p:nvSpPr>
        <p:spPr>
          <a:xfrm>
            <a:off x="572294" y="4242593"/>
            <a:ext cx="2079625" cy="841375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Time new roman"/>
                <a:cs typeface="Times New Roman" panose="02020603050405020304" pitchFamily="18" charset="0"/>
              </a:rPr>
              <a:t>A. 5075</a:t>
            </a:r>
          </a:p>
        </p:txBody>
      </p:sp>
      <p:pic>
        <p:nvPicPr>
          <p:cNvPr id="7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044" y="1331118"/>
            <a:ext cx="2200275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: Rounded Corners 20"/>
          <p:cNvSpPr/>
          <p:nvPr/>
        </p:nvSpPr>
        <p:spPr>
          <a:xfrm>
            <a:off x="2696369" y="4242593"/>
            <a:ext cx="2079625" cy="841375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prstClr val="black"/>
                </a:solidFill>
                <a:latin typeface="Time new roman"/>
                <a:cs typeface="Times New Roman" panose="02020603050405020304" pitchFamily="18" charset="0"/>
              </a:rPr>
              <a:t>B. 5,075</a:t>
            </a:r>
          </a:p>
        </p:txBody>
      </p:sp>
      <p:pic>
        <p:nvPicPr>
          <p:cNvPr id="9" name="Picture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0119" y="1331118"/>
            <a:ext cx="2200275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: Rounded Corners 22"/>
          <p:cNvSpPr/>
          <p:nvPr/>
        </p:nvSpPr>
        <p:spPr>
          <a:xfrm>
            <a:off x="4820444" y="4242593"/>
            <a:ext cx="2079625" cy="841375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prstClr val="black"/>
                </a:solidFill>
                <a:latin typeface="Time new roman"/>
                <a:cs typeface="Times New Roman" panose="02020603050405020304" pitchFamily="18" charset="0"/>
              </a:rPr>
              <a:t>C. 5,75</a:t>
            </a:r>
          </a:p>
        </p:txBody>
      </p:sp>
      <p:pic>
        <p:nvPicPr>
          <p:cNvPr id="11" name="Picture 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4194" y="1331118"/>
            <a:ext cx="2200275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: Rounded Corners 24"/>
          <p:cNvSpPr/>
          <p:nvPr/>
        </p:nvSpPr>
        <p:spPr>
          <a:xfrm>
            <a:off x="6944519" y="4242593"/>
            <a:ext cx="2081212" cy="841375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prstClr val="black"/>
                </a:solidFill>
                <a:latin typeface="Time new roman"/>
                <a:cs typeface="Times New Roman" panose="02020603050405020304" pitchFamily="18" charset="0"/>
              </a:rPr>
              <a:t>D. 5,750</a:t>
            </a:r>
          </a:p>
        </p:txBody>
      </p:sp>
    </p:spTree>
    <p:extLst>
      <p:ext uri="{BB962C8B-B14F-4D97-AF65-F5344CB8AC3E}">
        <p14:creationId xmlns:p14="http://schemas.microsoft.com/office/powerpoint/2010/main" val="2664508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 descr="bi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795" y="0"/>
            <a:ext cx="10387807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WordArt 5"/>
          <p:cNvSpPr>
            <a:spLocks noChangeArrowheads="1" noChangeShapeType="1" noTextEdit="1"/>
          </p:cNvSpPr>
          <p:nvPr/>
        </p:nvSpPr>
        <p:spPr bwMode="auto">
          <a:xfrm>
            <a:off x="2920206" y="514350"/>
            <a:ext cx="7083448" cy="265972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486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 dò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887412" y="3802173"/>
            <a:ext cx="9372600" cy="1320513"/>
          </a:xfrm>
          <a:prstGeom prst="rect">
            <a:avLst/>
          </a:prstGeom>
          <a:solidFill>
            <a:srgbClr val="FFFF00"/>
          </a:solidFill>
        </p:spPr>
        <p:txBody>
          <a:bodyPr wrap="square" lIns="88543" tIns="44271" rIns="88543" bIns="44271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vi-VN" sz="3873" b="1" dirty="0">
                <a:solidFill>
                  <a:srgbClr val="002060"/>
                </a:solidFill>
              </a:rPr>
              <a:t> </a:t>
            </a:r>
            <a:r>
              <a:rPr lang="vi-VN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kĩ bài 26. Chuẩn bị </a:t>
            </a:r>
            <a:r>
              <a:rPr lang="vi-VN" sz="4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7: </a:t>
            </a:r>
            <a:r>
              <a:rPr lang="vi-VN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các số đo khối lượng dưới dạng số thập phân.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3768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Horizontal Scroll 12"/>
          <p:cNvSpPr/>
          <p:nvPr/>
        </p:nvSpPr>
        <p:spPr>
          <a:xfrm>
            <a:off x="734788" y="1579900"/>
            <a:ext cx="8967218" cy="3151283"/>
          </a:xfrm>
          <a:prstGeom prst="horizontalScroll">
            <a:avLst>
              <a:gd name="adj" fmla="val 16904"/>
            </a:avLst>
          </a:prstGeom>
          <a:solidFill>
            <a:srgbClr val="FFFF00"/>
          </a:solidFill>
          <a:ln w="55000" cap="flat" cmpd="thickThin" algn="ctr">
            <a:solidFill>
              <a:srgbClr val="002060"/>
            </a:solidFill>
            <a:prstDash val="solid"/>
          </a:ln>
          <a:effectLst/>
        </p:spPr>
        <p:txBody>
          <a:bodyPr lIns="88171" tIns="44079" rIns="88171" bIns="44079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3873" b="1" u="sng" kern="0" dirty="0">
              <a:solidFill>
                <a:srgbClr val="002060"/>
              </a:solidFill>
              <a:latin typeface="Time new roman"/>
              <a:cs typeface="Arial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873" b="1" u="sng" kern="0" dirty="0">
                <a:solidFill>
                  <a:srgbClr val="002060"/>
                </a:solidFill>
                <a:latin typeface="Time new roman"/>
                <a:cs typeface="Arial" pitchFamily="34" charset="0"/>
              </a:rPr>
              <a:t>MỤC TIÊU</a:t>
            </a:r>
            <a:endParaRPr lang="vi-VN" sz="3873" b="1" u="sng" kern="0" dirty="0">
              <a:solidFill>
                <a:srgbClr val="002060"/>
              </a:solidFill>
              <a:latin typeface="Time new roman"/>
              <a:cs typeface="Arial" pitchFamily="34" charset="0"/>
            </a:endParaRPr>
          </a:p>
          <a:p>
            <a:pPr lvl="0" defTabSz="914400"/>
            <a:r>
              <a:rPr lang="pt-BR" sz="3200" b="1" dirty="0">
                <a:solidFill>
                  <a:srgbClr val="7030A0"/>
                </a:solidFill>
                <a:latin typeface="Time new roman"/>
                <a:cs typeface="Arial" pitchFamily="34" charset="0"/>
              </a:rPr>
              <a:t>- Em biết viết số đo độ dài dưới dạng số thập phân theo các đơn vị đo khác nhau.</a:t>
            </a:r>
            <a:endParaRPr lang="en-US" sz="3200" b="1" dirty="0">
              <a:solidFill>
                <a:srgbClr val="7030A0"/>
              </a:solidFill>
              <a:latin typeface="Time new roman"/>
              <a:cs typeface="Arial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3873" b="1" u="sng" kern="0" dirty="0">
              <a:solidFill>
                <a:srgbClr val="002060"/>
              </a:solidFill>
              <a:latin typeface="Time new roman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34788" y="133350"/>
            <a:ext cx="8662418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defRPr/>
            </a:pPr>
            <a:r>
              <a:rPr lang="en-US" sz="4800" b="1" dirty="0">
                <a:solidFill>
                  <a:srgbClr val="FF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Time new roman"/>
                <a:cs typeface="Times New Roman" panose="02020603050405020304" pitchFamily="18" charset="0"/>
              </a:rPr>
              <a:t>Bài </a:t>
            </a:r>
            <a:r>
              <a:rPr lang="vi-VN" sz="4800" b="1" dirty="0">
                <a:solidFill>
                  <a:srgbClr val="FF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Time new roman"/>
                <a:cs typeface="Times New Roman" panose="02020603050405020304" pitchFamily="18" charset="0"/>
              </a:rPr>
              <a:t>26. </a:t>
            </a:r>
            <a:r>
              <a:rPr lang="vi-VN" sz="4000" b="1" dirty="0">
                <a:solidFill>
                  <a:srgbClr val="FF0000"/>
                </a:solidFill>
                <a:latin typeface="Time new roman"/>
                <a:ea typeface="Tahoma" pitchFamily="34" charset="0"/>
                <a:cs typeface="Times New Roman" panose="02020603050405020304" pitchFamily="18" charset="0"/>
              </a:rPr>
              <a:t>VIẾT CÁC SỐ ĐO ĐỘ DÀI</a:t>
            </a:r>
          </a:p>
          <a:p>
            <a:pPr lvl="0" algn="ctr">
              <a:defRPr/>
            </a:pPr>
            <a:r>
              <a:rPr lang="vi-VN" sz="4000" b="1" dirty="0">
                <a:solidFill>
                  <a:srgbClr val="FF0000"/>
                </a:solidFill>
                <a:latin typeface="Time new roman"/>
                <a:ea typeface="Tahoma" pitchFamily="34" charset="0"/>
                <a:cs typeface="Times New Roman" panose="02020603050405020304" pitchFamily="18" charset="0"/>
              </a:rPr>
              <a:t>DƯỚI DẠNG SỐ THẬP PHÂN</a:t>
            </a:r>
            <a:endParaRPr lang="en-US" sz="3600" b="1" dirty="0">
              <a:solidFill>
                <a:srgbClr val="FF0000"/>
              </a:solidFill>
              <a:latin typeface="Time new roman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1618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4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02768">
            <a:off x="902146" y="494539"/>
            <a:ext cx="1976674" cy="2355156"/>
          </a:xfrm>
          <a:prstGeom prst="rect">
            <a:avLst/>
          </a:prstGeom>
        </p:spPr>
      </p:pic>
      <p:pic>
        <p:nvPicPr>
          <p:cNvPr id="17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70041">
            <a:off x="2222316" y="99859"/>
            <a:ext cx="1221897" cy="1408799"/>
          </a:xfrm>
          <a:prstGeom prst="rect">
            <a:avLst/>
          </a:prstGeom>
        </p:spPr>
      </p:pic>
      <p:pic>
        <p:nvPicPr>
          <p:cNvPr id="18" name="图片 34" descr="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941" y="2153444"/>
            <a:ext cx="10212071" cy="2953282"/>
          </a:xfrm>
          <a:prstGeom prst="rect">
            <a:avLst/>
          </a:prstGeom>
        </p:spPr>
      </p:pic>
      <p:sp>
        <p:nvSpPr>
          <p:cNvPr id="19" name="WordArt 5"/>
          <p:cNvSpPr>
            <a:spLocks noChangeArrowheads="1" noChangeShapeType="1" noTextEdit="1"/>
          </p:cNvSpPr>
          <p:nvPr/>
        </p:nvSpPr>
        <p:spPr bwMode="auto">
          <a:xfrm>
            <a:off x="2033482" y="595141"/>
            <a:ext cx="6418720" cy="3246580"/>
          </a:xfrm>
          <a:prstGeom prst="rect">
            <a:avLst/>
          </a:prstGeom>
        </p:spPr>
        <p:txBody>
          <a:bodyPr wrap="none" lIns="88501" tIns="44251" rIns="88501" bIns="44251" numCol="1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defTabSz="88500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486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A.HOẠT ĐỘNG CƠ BẢN</a:t>
            </a:r>
            <a:endParaRPr lang="en-US" sz="3486" b="1" kern="10" dirty="0">
              <a:ln w="9525">
                <a:round/>
                <a:headEnd/>
                <a:tailEnd/>
              </a:ln>
              <a:solidFill>
                <a:srgbClr val="FF0000"/>
              </a:solidFill>
              <a:latin typeface="Arial"/>
              <a:cs typeface="Arial"/>
            </a:endParaRPr>
          </a:p>
        </p:txBody>
      </p:sp>
      <p:pic>
        <p:nvPicPr>
          <p:cNvPr id="20" name="图片 4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02768">
            <a:off x="4473379" y="-611151"/>
            <a:ext cx="1976674" cy="2355156"/>
          </a:xfrm>
          <a:prstGeom prst="rect">
            <a:avLst/>
          </a:prstGeom>
        </p:spPr>
      </p:pic>
      <p:pic>
        <p:nvPicPr>
          <p:cNvPr id="21" name="Picture 10" descr="Dove-02-june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324" y="946951"/>
            <a:ext cx="1623290" cy="737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 descr="Dove-02-june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1442" y="20050"/>
            <a:ext cx="1770862" cy="811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Flash Lang hoa de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" y="82071"/>
            <a:ext cx="1509899" cy="1142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9512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446 0.01134 L -0.01446 0.01134 C -0.025 0.01852 -0.0168 0.01134 -0.02227 0.01898 C -0.02357 0.02083 -0.02513 0.02222 -0.02657 0.02407 L -0.02865 0.02662 C -0.03138 0.03634 -0.02826 0.02708 -0.03295 0.03541 C -0.03529 0.03958 -0.03347 0.03912 -0.03568 0.04421 C -0.03698 0.04699 -0.03881 0.04861 -0.03998 0.05162 C -0.04649 0.06898 -0.03972 0.05115 -0.04493 0.06435 C -0.04545 0.06551 -0.04571 0.06713 -0.04636 0.06805 C -0.04714 0.06921 -0.04818 0.06967 -0.04922 0.0706 C -0.05065 0.08102 -0.04857 0.07106 -0.05196 0.07801 C -0.05521 0.08472 -0.05365 0.08495 -0.0569 0.08935 C -0.05834 0.0912 -0.0612 0.09444 -0.0612 0.09444 C -0.06329 0.1 -0.06498 0.10555 -0.06823 0.10949 C -0.06901 0.11041 -0.06967 0.11134 -0.07045 0.11203 C -0.07136 0.11296 -0.0724 0.11342 -0.07318 0.11458 C -0.07409 0.11551 -0.07461 0.11713 -0.07539 0.11828 C -0.07605 0.11921 -0.07683 0.1199 -0.07748 0.12083 C -0.07826 0.12199 -0.07878 0.12361 -0.07956 0.12453 C -0.08099 0.12639 -0.08243 0.12801 -0.08386 0.12963 C -0.08646 0.13264 -0.08842 0.13541 -0.09167 0.13727 L -0.09375 0.13842 C -0.09558 0.14166 -0.09753 0.14583 -0.10013 0.14722 L -0.10222 0.14861 C -0.10756 0.15486 -0.10105 0.14676 -0.10651 0.15486 C -0.10808 0.15717 -0.11003 0.1581 -0.11146 0.16111 C -0.11263 0.16342 -0.11433 0.16875 -0.11433 0.16875 C -0.11446 0.17152 -0.11472 0.17453 -0.11498 0.17754 C -0.11524 0.18009 -0.11563 0.1824 -0.11563 0.18495 C -0.11563 0.20092 -0.11563 0.21689 -0.11498 0.23287 C -0.11485 0.23472 -0.11394 0.23611 -0.11355 0.23796 C -0.11329 0.23912 -0.11315 0.24051 -0.11289 0.24166 C -0.11198 0.24514 -0.1099 0.25208 -0.1086 0.25416 C -0.10717 0.25671 -0.10599 0.25972 -0.10443 0.2618 C -0.10365 0.2625 -0.103 0.26365 -0.10222 0.26435 C -0.10118 0.26527 -0.09987 0.26597 -0.0987 0.26689 C -0.09805 0.26736 -0.09727 0.26736 -0.09662 0.26805 C -0.09584 0.26875 -0.09519 0.2699 -0.0944 0.2706 C -0.09349 0.27152 -0.09037 0.27268 -0.08946 0.27314 C -0.08881 0.27384 -0.08815 0.275 -0.08737 0.27569 C -0.08659 0.27615 -0.08164 0.27801 -0.08099 0.27801 C -0.07956 0.27847 -0.07813 0.27893 -0.07683 0.27939 C -0.07513 0.27986 -0.07201 0.28171 -0.07045 0.28194 C -0.06094 0.28264 -0.05157 0.28264 -0.04206 0.2831 C -0.03789 0.28356 -0.0336 0.28379 -0.0293 0.28449 C -0.02435 0.28518 -0.02539 0.28611 -0.02019 0.28819 C -0.01849 0.28889 -0.0168 0.28912 -0.01524 0.28935 C -0.01381 0.29027 -0.01237 0.2912 -0.01094 0.29189 C -0.00873 0.29305 -0.00365 0.29421 -0.0017 0.29444 C 0.00416 0.29514 0.01002 0.29537 0.01588 0.29583 C 0.01836 0.29652 0.01992 0.29699 0.02226 0.29814 C 0.02304 0.29861 0.02369 0.2993 0.02448 0.29953 C 0.0263 0.3 0.02825 0.30023 0.03007 0.30069 C 0.03203 0.30139 0.03385 0.30277 0.0358 0.30324 C 0.03724 0.3037 0.03854 0.30393 0.03997 0.30463 C 0.04101 0.30486 0.04192 0.30555 0.04283 0.30578 C 0.04453 0.30625 0.04609 0.30648 0.04778 0.30694 C 0.04895 0.3074 0.05013 0.30787 0.0513 0.30833 C 0.05273 0.30879 0.05416 0.30926 0.0556 0.30949 C 0.06054 0.3125 0.05455 0.30926 0.06406 0.31203 C 0.06484 0.31227 0.06549 0.31296 0.06614 0.31342 C 0.06757 0.31389 0.06901 0.31412 0.07044 0.31458 C 0.07109 0.31504 0.07187 0.31597 0.07252 0.31597 C 0.08489 0.31597 0.0776 0.31574 0.0832 0.31342 C 0.09075 0.30995 0.08268 0.31458 0.09023 0.30949 C 0.09101 0.30902 0.09166 0.30879 0.09231 0.30833 C 0.09362 0.30717 0.09479 0.30578 0.09596 0.30463 C 0.09661 0.3037 0.09726 0.30277 0.09804 0.30208 C 0.10026 0.3 0.10364 0.3 0.10586 0.29953 C 0.10703 0.29907 0.1082 0.29861 0.10937 0.29814 C 0.11119 0.29745 0.11315 0.29629 0.11497 0.29583 L 0.11992 0.29444 C 0.1207 0.29398 0.12135 0.29352 0.12213 0.29328 C 0.12395 0.29236 0.12591 0.29166 0.12773 0.29074 C 0.12968 0.28958 0.13632 0.28495 0.13841 0.2831 C 0.14075 0.28102 0.14531 0.27615 0.14752 0.27314 C 0.15104 0.26852 0.14948 0.27037 0.15247 0.26689 C 0.15299 0.26551 0.15351 0.26435 0.1539 0.26296 C 0.15468 0.26134 0.15573 0.25995 0.15612 0.2581 C 0.15703 0.25139 0.15742 0.23796 0.15742 0.23796 C 0.15729 0.21944 0.15677 0.20092 0.15677 0.1824 C 0.15677 0.11875 0.15416 0.1375 0.15885 0.10833 C 0.15911 0.10416 0.15911 0.09977 0.15963 0.0956 C 0.15989 0.09305 0.16054 0.09074 0.16106 0.08819 C 0.16198 0.08287 0.16132 0.08541 0.16315 0.08055 L 0.16523 0.06921 C 0.16549 0.06805 0.16562 0.06666 0.16601 0.06551 C 0.1664 0.06435 0.16705 0.06319 0.16744 0.0618 C 0.16796 0.05926 0.16796 0.05648 0.16875 0.05416 C 0.16927 0.05301 0.16979 0.05185 0.17018 0.05046 C 0.17083 0.04838 0.17135 0.04352 0.17161 0.04166 C 0.17187 0.04027 0.172 0.03912 0.17239 0.03773 C 0.17278 0.03657 0.1733 0.03541 0.17382 0.03402 C 0.17356 -0.02894 0.17356 -0.09167 0.17304 -0.15463 C 0.17304 -0.15787 0.17161 -0.15949 0.17096 -0.16227 C 0.17057 -0.16343 0.17057 -0.16482 0.17018 -0.16598 C 0.1694 -0.16852 0.16731 -0.17269 0.16601 -0.17477 C 0.16367 -0.17801 0.16263 -0.17801 0.15963 -0.17986 L 0.15533 -0.18241 C 0.15468 -0.18264 0.1539 -0.18287 0.15325 -0.18357 C 0.14948 -0.18681 0.15143 -0.18565 0.14752 -0.18727 C 0.14687 -0.1882 0.14622 -0.18936 0.14544 -0.18982 C 0.14414 -0.19098 0.14257 -0.19144 0.14114 -0.19236 L 0.13906 -0.19375 C 0.13906 -0.19375 0.13489 -0.19607 0.13489 -0.19607 C 0.13294 -0.19676 0.12864 -0.19815 0.12708 -0.2 C 0.12448 -0.20301 0.12487 -0.20301 0.12135 -0.20486 C 0.11823 -0.20695 0.11836 -0.20556 0.11497 -0.2088 C 0.11393 -0.20973 0.11328 -0.21158 0.11224 -0.2125 C 0.11132 -0.2132 0.11028 -0.2132 0.10937 -0.21366 C 0.10429 -0.21644 0.11093 -0.21366 0.10364 -0.21621 C 0.10273 -0.21713 0.10182 -0.21806 0.10091 -0.21875 C 0.10013 -0.21922 0.09948 -0.21945 0.09869 -0.22014 C 0.09687 -0.22153 0.09505 -0.22385 0.0931 -0.225 L 0.0888 -0.22755 C 0.08815 -0.22801 0.0875 -0.22848 0.08671 -0.22894 C 0.0858 -0.22917 0.08489 -0.22986 0.08385 -0.2301 C 0.08242 -0.23056 0.08099 -0.23102 0.07968 -0.23148 C 0.07851 -0.23172 0.07734 -0.23218 0.07604 -0.23264 C 0.06992 -0.23704 0.075 -0.23403 0.06692 -0.23635 C 0.06588 -0.23681 0.06497 -0.23727 0.06406 -0.23773 C 0.06263 -0.2382 0.06119 -0.23843 0.05976 -0.23889 C 0.05885 -0.23936 0.05794 -0.23982 0.05703 -0.24028 C 0.0556 -0.24074 0.05416 -0.24098 0.05273 -0.24144 C 0.04843 -0.24398 0.05234 -0.2419 0.04492 -0.24398 C 0.04023 -0.24514 0.04283 -0.24468 0.03932 -0.24653 C 0.03737 -0.24746 0.03476 -0.24838 0.03294 -0.24908 L 0.02018 -0.25278 C 0.01419 -0.25625 0.01744 -0.25486 0.01028 -0.25648 C 0.00963 -0.25695 0.00885 -0.25741 0.0082 -0.25787 C -0.00417 -0.2632 -0.02162 -0.25811 -0.03073 -0.25787 C -0.03151 -0.25695 -0.03217 -0.25602 -0.03295 -0.25533 C -0.03477 -0.25348 -0.03672 -0.25186 -0.03855 -0.25023 C -0.03946 -0.24931 -0.0405 -0.24861 -0.04141 -0.24769 C -0.04258 -0.24653 -0.04388 -0.24537 -0.04493 -0.24398 C -0.04571 -0.24283 -0.04623 -0.24098 -0.04701 -0.24028 C -0.04831 -0.23889 -0.05 -0.23889 -0.05131 -0.23773 C -0.05222 -0.23681 -0.05326 -0.23611 -0.05417 -0.23519 C -0.05651 -0.23241 -0.05717 -0.23102 -0.05912 -0.22755 C -0.05951 -0.22547 -0.06003 -0.22338 -0.06055 -0.2213 C -0.06081 -0.22014 -0.06081 -0.21875 -0.0612 -0.2176 C -0.06198 -0.21482 -0.06329 -0.21273 -0.06407 -0.20996 C -0.06576 -0.20394 -0.06537 -0.2051 -0.06758 -0.19861 C -0.06797 -0.19746 -0.06862 -0.1963 -0.06901 -0.19491 C -0.07214 -0.18426 -0.07201 -0.18473 -0.07396 -0.17593 C -0.0737 -0.16806 -0.07357 -0.16019 -0.07318 -0.15209 C -0.07305 -0.14861 -0.07227 -0.14676 -0.07188 -0.14329 C -0.07149 -0.14121 -0.07136 -0.13912 -0.0711 -0.13704 C -0.07032 -0.13172 -0.07032 -0.13426 -0.06901 -0.12824 C -0.06849 -0.1257 -0.06823 -0.12315 -0.06758 -0.12061 C -0.06667 -0.11736 -0.06524 -0.11436 -0.06472 -0.11065 C -0.06446 -0.10903 -0.06446 -0.10718 -0.06407 -0.10556 C -0.06355 -0.10394 -0.0625 -0.10324 -0.06185 -0.10186 C -0.06042 -0.09861 -0.05899 -0.09514 -0.05769 -0.09167 C -0.05717 -0.09051 -0.05664 -0.08936 -0.05625 -0.08797 C -0.05586 -0.08681 -0.05599 -0.08519 -0.0556 -0.08426 C -0.05495 -0.08264 -0.05404 -0.08195 -0.05339 -0.08033 C -0.05274 -0.07894 -0.05274 -0.07686 -0.05196 -0.07547 C -0.05118 -0.07385 -0.05 -0.07315 -0.04922 -0.07153 C -0.0431 -0.05949 -0.04909 -0.06736 -0.04427 -0.06158 C -0.04297 -0.0551 -0.04375 -0.05764 -0.03998 -0.05023 C -0.03868 -0.04769 -0.03737 -0.04491 -0.03568 -0.0426 C -0.03217 -0.03797 -0.03386 -0.04005 -0.03073 -0.03635 C -0.02982 -0.0338 -0.02891 -0.03125 -0.028 -0.02894 C -0.02722 -0.02709 -0.02644 -0.02547 -0.02579 -0.02385 C -0.02487 -0.0213 -0.02292 -0.01621 -0.02292 -0.01621 C -0.02097 -0.00579 -0.02435 -0.02223 -0.0194 -0.00486 C -0.01901 -0.00324 -0.01862 -0.00162 -0.01797 3.33333E-6 C -0.01719 0.00277 -0.01511 0.00949 -0.01446 0.01134 Z " pathEditMode="relative" ptsTypes="AAAAAAAAAAAAAAAAAAAAAAAAAAAAAAAAAAAAAAAAAAAAAAAAAAAAAAAAAAAAAAAAAAAAAAAAAAAAAAAAAAAAAAAAAAAAAAAAAAAAAAAAAAAAAAAAAAAAAAAAAAAAAAAAAAAAAAAAAAAAAAAAAAAAAAAAAAAAAAAAAAAAAAAAAA">
                                      <p:cBhvr>
                                        <p:cTn id="6" dur="4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000"/>
                            </p:stCondLst>
                            <p:childTnLst>
                              <p:par>
                                <p:cTn id="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472 -0.00139 L -0.01472 -0.00139 C -0.01641 0.00139 -0.01797 0.00463 -0.01966 0.00741 C -0.02253 0.01181 -0.025 0.0132 -0.02813 0.01736 C -0.02878 0.01829 -0.03216 0.02269 -0.03308 0.02361 C -0.03386 0.02431 -0.03451 0.02454 -0.03529 0.025 C -0.03594 0.02593 -0.03672 0.02662 -0.03737 0.02755 C -0.03828 0.02871 -0.0392 0.03033 -0.04024 0.03125 C -0.04089 0.03195 -0.04167 0.03195 -0.04232 0.03264 C -0.05104 0.03912 -0.04024 0.03125 -0.04727 0.0375 C -0.04792 0.0382 -0.0487 0.0382 -0.04935 0.03889 C -0.05039 0.03959 -0.0513 0.04051 -0.05222 0.04144 C -0.05287 0.0419 -0.05365 0.0419 -0.05443 0.0426 C -0.05508 0.04329 -0.05573 0.04468 -0.05651 0.04514 C -0.05834 0.0463 -0.06029 0.04676 -0.06211 0.04769 C -0.06498 0.04908 -0.06407 0.04908 -0.06706 0.05139 C -0.06823 0.05232 -0.0694 0.05324 -0.07071 0.05394 C -0.07201 0.05486 -0.07487 0.05648 -0.07487 0.05648 C -0.07578 0.05764 -0.0767 0.05926 -0.07774 0.06019 C -0.07878 0.06135 -0.08008 0.06181 -0.08125 0.06273 C -0.08607 0.06644 -0.08203 0.06459 -0.08763 0.06644 C -0.09089 0.06945 -0.09037 0.06922 -0.09401 0.07153 C -0.09779 0.07408 -0.09479 0.0713 -0.09961 0.07523 C -0.10495 0.0794 -0.10026 0.07639 -0.10456 0.07917 C -0.10547 0.08033 -0.10834 0.08426 -0.10951 0.08542 C -0.11185 0.0875 -0.1142 0.08982 -0.11667 0.09167 C -0.11784 0.0926 -0.11901 0.09306 -0.12018 0.09422 C -0.12162 0.09561 -0.12292 0.09792 -0.12448 0.09931 L -0.13008 0.10417 C -0.13242 0.11042 -0.13034 0.10625 -0.13438 0.11042 C -0.13581 0.11204 -0.13854 0.11551 -0.13854 0.11551 C -0.14167 0.12385 -0.13802 0.11459 -0.14206 0.12315 C -0.14349 0.12593 -0.14453 0.12894 -0.14571 0.13195 C -0.14584 0.13311 -0.14636 0.13426 -0.14636 0.13565 C -0.14636 0.13611 -0.14532 0.14352 -0.14492 0.14445 C -0.1444 0.14607 -0.14349 0.14676 -0.14284 0.14815 C -0.1418 0.1507 -0.14115 0.15371 -0.13998 0.15579 C -0.13907 0.15741 -0.13815 0.15926 -0.13711 0.16088 C -0.1336 0.16598 -0.12982 0.17061 -0.12578 0.17477 C -0.12487 0.1757 -0.12396 0.17639 -0.12305 0.17709 C -0.11836 0.18195 -0.12084 0.18033 -0.11589 0.18357 C -0.11315 0.18519 -0.11159 0.18611 -0.10886 0.18727 C -0.10378 0.18936 -0.10703 0.1875 -0.10326 0.18982 C -0.10248 0.19051 -0.10183 0.19167 -0.10104 0.19236 C -0.10039 0.19283 -0.09974 0.19352 -0.09896 0.19352 C -0.08203 0.19445 -0.06498 0.19445 -0.04805 0.19491 C -0.04714 0.19514 -0.04401 0.1963 -0.0431 0.19723 C -0.04232 0.19792 -0.04167 0.19908 -0.04089 0.19977 C -0.03841 0.20232 -0.03841 0.20209 -0.03594 0.20371 C -0.03438 0.20648 -0.03373 0.20811 -0.03177 0.20996 C -0.03099 0.21042 -0.03034 0.21065 -0.02956 0.21111 C -0.02891 0.2125 -0.02826 0.21389 -0.02748 0.21482 C -0.02683 0.21598 -0.02591 0.21644 -0.02539 0.21736 C -0.02474 0.21852 -0.02461 0.22037 -0.02396 0.2213 C -0.02318 0.22223 -0.02201 0.22199 -0.0211 0.22246 C -0.02018 0.22338 -0.01927 0.22431 -0.01823 0.225 C -0.01641 0.22616 -0.01498 0.22593 -0.01328 0.22755 C -0.0125 0.22824 -0.01198 0.2294 -0.0112 0.2301 C -0.0099 0.23102 -0.00508 0.23218 -0.00417 0.23264 C 0.00521 0.23912 -0.00495 0.23264 0.01575 0.2375 C 0.01745 0.23797 0.01901 0.23912 0.0207 0.24005 C 0.02135 0.24051 0.02213 0.24074 0.02278 0.24144 C 0.0237 0.24213 0.02461 0.24306 0.02565 0.24375 C 0.02695 0.24491 0.02982 0.2463 0.02982 0.2463 C 0.0306 0.24769 0.03112 0.24908 0.03203 0.25023 C 0.03255 0.25093 0.03346 0.25093 0.03411 0.25139 C 0.0358 0.25255 0.0375 0.25371 0.03906 0.2551 C 0.04453 0.25996 0.03802 0.25579 0.04323 0.25903 C 0.04505 0.26204 0.04648 0.26389 0.04752 0.26783 C 0.0483 0.27061 0.04883 0.27385 0.04961 0.27662 C 0.05026 0.27848 0.05117 0.27986 0.05182 0.28148 C 0.05495 0.29051 0.0513 0.28311 0.05534 0.29051 C 0.05573 0.29306 0.05677 0.30139 0.05742 0.30301 C 0.0582 0.30463 0.05898 0.30625 0.0595 0.30811 C 0.0612 0.3125 0.06054 0.31366 0.06315 0.3169 C 0.06367 0.3176 0.06458 0.31736 0.06523 0.31806 C 0.06666 0.31945 0.06797 0.32176 0.06953 0.32315 C 0.07083 0.32431 0.07226 0.32593 0.0737 0.32686 C 0.07552 0.32801 0.07942 0.3294 0.07942 0.3294 C 0.08541 0.33658 0.07773 0.32801 0.08359 0.33311 C 0.08906 0.33797 0.08255 0.3338 0.08789 0.33704 C 0.08854 0.3382 0.08919 0.33959 0.08997 0.34074 C 0.09062 0.34167 0.09166 0.3419 0.09205 0.34329 C 0.09271 0.34468 0.09258 0.34653 0.09284 0.34838 C 0.09375 0.34746 0.09492 0.34699 0.0957 0.34584 C 0.09661 0.34398 0.097 0.34144 0.09778 0.33936 C 0.10143 0.33079 0.09974 0.34144 0.10416 0.3257 C 0.10599 0.31922 0.10468 0.32153 0.10768 0.31806 C 0.10859 0.31551 0.10976 0.3132 0.11054 0.31042 C 0.11093 0.3088 0.11146 0.30718 0.11198 0.30556 C 0.11224 0.30417 0.11237 0.30301 0.11263 0.30162 C 0.11497 0.29283 0.11471 0.29375 0.11692 0.28797 C 0.11718 0.28658 0.11732 0.28542 0.11758 0.28403 C 0.11849 0.28079 0.11979 0.27755 0.12044 0.27408 C 0.1207 0.27269 0.12096 0.27153 0.12109 0.27037 C 0.12135 0.26852 0.12148 0.2669 0.12187 0.26528 C 0.12278 0.26042 0.12343 0.25834 0.12461 0.25394 C 0.12487 0.25139 0.12487 0.24885 0.12539 0.2463 C 0.12578 0.24445 0.12721 0.24329 0.12747 0.24144 C 0.12812 0.23773 0.12786 0.2338 0.12825 0.2301 C 0.12838 0.22871 0.12864 0.22755 0.1289 0.22616 C 0.12864 0.19028 0.12825 0.15417 0.12825 0.11806 C 0.12825 0.10973 0.12851 0.10116 0.1289 0.09283 C 0.12903 0.09167 0.12942 0.09051 0.12968 0.08912 C 0.12995 0.08704 0.13008 0.08496 0.13034 0.08287 C 0.1306 0.08125 0.13086 0.0794 0.13099 0.07778 C 0.13125 0.07408 0.13138 0.07014 0.13177 0.06644 C 0.1319 0.06482 0.13229 0.0632 0.13242 0.06135 C 0.13281 0.05764 0.13294 0.05394 0.1332 0.05023 C 0.13346 0.04098 0.13333 0.03172 0.13385 0.02246 C 0.13398 0.01991 0.13528 0.01482 0.13528 0.01482 C 0.13554 0.01158 0.13567 0.00811 0.13593 0.00486 C 0.13685 -0.00463 0.13646 0.00186 0.13737 -0.00648 C 0.13763 -0.00902 0.13789 -0.01157 0.13815 -0.01412 C 0.13828 -0.01597 0.13906 -0.02083 0.13958 -0.02291 C 0.13997 -0.02453 0.14049 -0.02615 0.14101 -0.02777 C 0.14023 -0.04676 0.1401 -0.06574 0.1388 -0.08449 C 0.13867 -0.08727 0.13737 -0.08935 0.13672 -0.09189 C 0.13424 -0.10139 0.13515 -0.09977 0.13242 -0.10833 C 0.13164 -0.11088 0.12995 -0.11574 0.1289 -0.11852 C 0.12825 -0.12014 0.12747 -0.12176 0.12682 -0.12338 C 0.12656 -0.12523 0.1263 -0.12685 0.12604 -0.12847 C 0.12578 -0.13148 0.12578 -0.13449 0.12539 -0.13727 C 0.12513 -0.13912 0.12448 -0.14074 0.12396 -0.14236 C 0.11953 -0.15648 0.12383 -0.14166 0.12044 -0.1537 C 0.12018 -0.15532 0.12005 -0.15717 0.11966 -0.15879 C 0.1194 -0.16041 0.11875 -0.16203 0.11836 -0.16365 C 0.11784 -0.16574 0.11745 -0.16805 0.11692 -0.1699 C 0.1164 -0.17176 0.11588 -0.17338 0.11549 -0.175 C 0.11497 -0.17708 0.11458 -0.17916 0.11406 -0.18125 C 0.1125 -0.18727 0.1125 -0.18634 0.11054 -0.19259 C 0.11002 -0.19421 0.10976 -0.19606 0.10911 -0.19768 C 0.10846 -0.19907 0.10768 -0.2 0.10703 -0.20139 C 0.10625 -0.20301 0.10573 -0.20509 0.10482 -0.20648 C 0.10429 -0.20764 0.10338 -0.2081 0.10273 -0.20902 C 0.10195 -0.21018 0.10143 -0.21157 0.10065 -0.21273 C 0.1 -0.21365 0.09909 -0.21435 0.09843 -0.21527 C 0.09778 -0.21643 0.09713 -0.21805 0.09635 -0.21898 C 0.0957 -0.2199 0.09492 -0.21967 0.09427 -0.22037 C 0.09349 -0.22106 0.09284 -0.22222 0.09205 -0.22291 C 0.09101 -0.22384 0.08971 -0.2243 0.08854 -0.22546 C 0.0862 -0.22754 0.08385 -0.23009 0.08151 -0.23287 C 0.08086 -0.23379 0.08021 -0.23472 0.07942 -0.23541 C 0.07851 -0.23611 0.07747 -0.23611 0.07656 -0.23657 C 0.07578 -0.23703 0.07513 -0.2375 0.07448 -0.23796 C 0.07044 -0.24514 0.07448 -0.23912 0.06953 -0.24305 C 0.06875 -0.24352 0.0681 -0.2449 0.06732 -0.24537 C 0.06601 -0.24652 0.06315 -0.24791 0.06315 -0.24791 C 0.05807 -0.25393 0.06445 -0.24699 0.05742 -0.25185 C 0.05664 -0.25231 0.05612 -0.2537 0.05534 -0.25439 C 0.0539 -0.25532 0.05234 -0.25532 0.05104 -0.25671 C 0.05039 -0.25764 0.04974 -0.25856 0.04896 -0.25926 C 0.0483 -0.25995 0.04752 -0.26018 0.04687 -0.26064 C 0.04557 -0.26134 0.04284 -0.26365 0.04114 -0.26435 C 0.03997 -0.26481 0.0388 -0.26504 0.03763 -0.26551 C 0.03385 -0.26713 0.03554 -0.26689 0.03125 -0.26805 C 0.02955 -0.26852 0.02799 -0.26898 0.0263 -0.26944 C 0.02565 -0.27014 0.025 -0.27129 0.02422 -0.27199 C 0.02252 -0.27314 0.01849 -0.27384 0.01705 -0.2743 C 0.01562 -0.275 0.01432 -0.27615 0.01289 -0.27685 C 0.01211 -0.27731 0.01146 -0.27801 0.01067 -0.27824 C -0.00391 -0.28032 0.00508 -0.27916 -0.01615 -0.28078 C -0.01758 -0.28102 -0.01901 -0.28148 -0.02045 -0.28194 C -0.02136 -0.2824 -0.02227 -0.2831 -0.02318 -0.2831 C -0.03099 -0.2831 -0.0388 -0.2824 -0.04662 -0.28194 C -0.05664 -0.28009 -0.04961 -0.28194 -0.05573 -0.27939 C -0.0569 -0.27893 -0.05821 -0.2787 -0.05938 -0.27824 C -0.06081 -0.27754 -0.06211 -0.27615 -0.06354 -0.27569 C -0.06524 -0.27523 -0.06693 -0.275 -0.06849 -0.2743 C -0.07045 -0.27384 -0.07292 -0.27199 -0.07487 -0.27199 C -0.08334 -0.27106 -0.09193 -0.27106 -0.10039 -0.2706 C -0.1017 -0.2699 -0.10404 -0.26828 -0.10534 -0.26805 C -0.10886 -0.26736 -0.11237 -0.26736 -0.11589 -0.26689 C -0.11771 -0.26643 -0.1211 -0.2662 -0.12305 -0.26435 C -0.12383 -0.26365 -0.12448 -0.26273 -0.12513 -0.2618 C -0.12865 -0.25254 -0.12396 -0.26342 -0.12943 -0.25555 C -0.13151 -0.25231 -0.13073 -0.24838 -0.13216 -0.24421 C -0.13425 -0.23889 -0.13308 -0.24143 -0.13581 -0.23657 C -0.13594 -0.23287 -0.13581 -0.22893 -0.13646 -0.22546 C -0.13672 -0.22361 -0.13789 -0.22291 -0.13854 -0.22152 C -0.1444 -0.20949 -0.13659 -0.22384 -0.14349 -0.21157 C -0.14571 -0.19977 -0.14193 -0.21921 -0.14636 -0.20139 C -0.14675 -0.19977 -0.14688 -0.19814 -0.14701 -0.19652 C -0.14649 -0.19236 -0.14597 -0.18588 -0.14349 -0.18379 C -0.13802 -0.17893 -0.14336 -0.18402 -0.13789 -0.17754 C -0.13607 -0.17546 -0.13399 -0.17361 -0.13216 -0.17129 C -0.12487 -0.16157 -0.13425 -0.17314 -0.12578 -0.16504 C -0.11901 -0.1581 -0.12826 -0.1625 -0.11589 -0.1537 C -0.11472 -0.15277 -0.11354 -0.15231 -0.11237 -0.15115 C -0.11133 -0.15023 -0.11055 -0.14861 -0.10951 -0.14745 C -0.10847 -0.14606 -0.10729 -0.14467 -0.10599 -0.14352 C -0.09922 -0.13703 -0.10013 -0.13958 -0.0905 -0.13102 C -0.08815 -0.12893 -0.08581 -0.12662 -0.08334 -0.12477 C -0.06576 -0.11064 -0.0862 -0.12777 -0.06992 -0.11597 C -0.06797 -0.11458 -0.06615 -0.1125 -0.06433 -0.11088 C -0.06237 -0.10949 -0.06055 -0.10833 -0.0586 -0.10717 C -0.05651 -0.10578 -0.05222 -0.10324 -0.05222 -0.10324 C -0.0513 -0.10208 -0.05039 -0.10069 -0.04935 -0.09953 C -0.0487 -0.09861 -0.04792 -0.09814 -0.04727 -0.09699 C -0.04623 -0.09514 -0.04545 -0.09282 -0.0444 -0.09074 C -0.0431 -0.08819 -0.04128 -0.08611 -0.04024 -0.0831 C -0.03972 -0.08194 -0.03933 -0.08055 -0.0388 -0.07939 C -0.03464 -0.07129 -0.03529 -0.07222 -0.03177 -0.06805 C -0.03125 -0.06597 -0.03073 -0.06389 -0.03034 -0.0618 C -0.02995 -0.05972 -0.02995 -0.05764 -0.02956 -0.05555 C -0.02904 -0.05277 -0.02774 -0.04907 -0.02683 -0.04676 C -0.02539 -0.04328 -0.02435 -0.04051 -0.02253 -0.03796 C -0.02188 -0.03703 -0.0211 -0.03634 -0.02045 -0.03541 C -0.02018 -0.03426 -0.02005 -0.03287 -0.01966 -0.03171 C -0.01849 -0.02777 -0.01706 -0.02569 -0.0155 -0.02291 C -0.01459 -0.00856 -0.01485 -0.00509 -0.01472 -0.00139 Z " pathEditMode="relative" ptsTypes="AAAAAAAAAAAAAAAAAAAAAAAAAAAAAAAAAAAAAAAAAAAAAAAAAAAAAAAAAAAAAAAAAAAAAAAAAAAAAAAAAAAAAAAAAAAAAAAAAAAAAAAAAAAAAAAAAAAAAAAAAAAAAAAAAAAAAAAAAAAAAAAAAAAAAAAAAAAAAAAAAAAAAAAAAAAAAAAAAAAAAAAAAAAAAAAAAAAAAAAAAAAAAAAAAAA">
                                      <p:cBhvr>
                                        <p:cTn id="9" dur="4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0"/>
                            </p:stCondLst>
                            <p:childTnLst>
                              <p:par>
                                <p:cTn id="1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446 0.01134 L -0.01446 0.01134 C -0.025 0.01852 -0.0168 0.01134 -0.02227 0.01898 C -0.02357 0.02083 -0.02513 0.02222 -0.02657 0.02407 L -0.02865 0.02662 C -0.03138 0.03634 -0.02826 0.02708 -0.03295 0.03541 C -0.03529 0.03958 -0.03347 0.03912 -0.03568 0.04421 C -0.03698 0.04699 -0.03881 0.04861 -0.03998 0.05162 C -0.04649 0.06898 -0.03972 0.05115 -0.04493 0.06435 C -0.04545 0.06551 -0.04571 0.06713 -0.04636 0.06805 C -0.04714 0.06921 -0.04818 0.06967 -0.04922 0.0706 C -0.05065 0.08102 -0.04857 0.07106 -0.05196 0.07801 C -0.05521 0.08472 -0.05365 0.08495 -0.0569 0.08935 C -0.05834 0.0912 -0.0612 0.09444 -0.0612 0.09444 C -0.06329 0.1 -0.06498 0.10555 -0.06823 0.10949 C -0.06901 0.11041 -0.06967 0.11134 -0.07045 0.11203 C -0.07136 0.11296 -0.0724 0.11342 -0.07318 0.11458 C -0.07409 0.11551 -0.07461 0.11713 -0.07539 0.11828 C -0.07605 0.11921 -0.07683 0.1199 -0.07748 0.12083 C -0.07826 0.12199 -0.07878 0.12361 -0.07956 0.12453 C -0.08099 0.12639 -0.08243 0.12801 -0.08386 0.12963 C -0.08646 0.13264 -0.08842 0.13541 -0.09167 0.13727 L -0.09375 0.13842 C -0.09558 0.14166 -0.09753 0.14583 -0.10013 0.14722 L -0.10222 0.14861 C -0.10756 0.15486 -0.10105 0.14676 -0.10651 0.15486 C -0.10808 0.15717 -0.11003 0.1581 -0.11146 0.16111 C -0.11263 0.16342 -0.11433 0.16875 -0.11433 0.16875 C -0.11446 0.17152 -0.11472 0.17453 -0.11498 0.17754 C -0.11524 0.18009 -0.11563 0.1824 -0.11563 0.18495 C -0.11563 0.20092 -0.11563 0.21689 -0.11498 0.23287 C -0.11485 0.23472 -0.11394 0.23611 -0.11355 0.23796 C -0.11329 0.23912 -0.11315 0.24051 -0.11289 0.24166 C -0.11198 0.24514 -0.1099 0.25208 -0.1086 0.25416 C -0.10717 0.25671 -0.10599 0.25972 -0.10443 0.2618 C -0.10365 0.2625 -0.103 0.26365 -0.10222 0.26435 C -0.10118 0.26527 -0.09987 0.26597 -0.0987 0.26689 C -0.09805 0.26736 -0.09727 0.26736 -0.09662 0.26805 C -0.09584 0.26875 -0.09519 0.2699 -0.0944 0.2706 C -0.09349 0.27152 -0.09037 0.27268 -0.08946 0.27314 C -0.08881 0.27384 -0.08815 0.275 -0.08737 0.27569 C -0.08659 0.27615 -0.08164 0.27801 -0.08099 0.27801 C -0.07956 0.27847 -0.07813 0.27893 -0.07683 0.27939 C -0.07513 0.27986 -0.07201 0.28171 -0.07045 0.28194 C -0.06094 0.28264 -0.05157 0.28264 -0.04206 0.2831 C -0.03789 0.28356 -0.0336 0.28379 -0.0293 0.28449 C -0.02435 0.28518 -0.02539 0.28611 -0.02019 0.28819 C -0.01849 0.28889 -0.0168 0.28912 -0.01524 0.28935 C -0.01381 0.29027 -0.01237 0.2912 -0.01094 0.29189 C -0.00873 0.29305 -0.00365 0.29421 -0.0017 0.29444 C 0.00416 0.29514 0.01002 0.29537 0.01588 0.29583 C 0.01836 0.29652 0.01992 0.29699 0.02226 0.29814 C 0.02304 0.29861 0.02369 0.2993 0.02448 0.29953 C 0.0263 0.3 0.02825 0.30023 0.03007 0.30069 C 0.03203 0.30139 0.03385 0.30277 0.0358 0.30324 C 0.03724 0.3037 0.03854 0.30393 0.03997 0.30463 C 0.04101 0.30486 0.04192 0.30555 0.04283 0.30578 C 0.04453 0.30625 0.04609 0.30648 0.04778 0.30694 C 0.04895 0.3074 0.05013 0.30787 0.0513 0.30833 C 0.05273 0.30879 0.05416 0.30926 0.0556 0.30949 C 0.06054 0.3125 0.05455 0.30926 0.06406 0.31203 C 0.06484 0.31227 0.06549 0.31296 0.06614 0.31342 C 0.06757 0.31389 0.06901 0.31412 0.07044 0.31458 C 0.07109 0.31504 0.07187 0.31597 0.07252 0.31597 C 0.08489 0.31597 0.0776 0.31574 0.0832 0.31342 C 0.09075 0.30995 0.08268 0.31458 0.09023 0.30949 C 0.09101 0.30902 0.09166 0.30879 0.09231 0.30833 C 0.09362 0.30717 0.09479 0.30578 0.09596 0.30463 C 0.09661 0.3037 0.09726 0.30277 0.09804 0.30208 C 0.10026 0.3 0.10364 0.3 0.10586 0.29953 C 0.10703 0.29907 0.1082 0.29861 0.10937 0.29814 C 0.11119 0.29745 0.11315 0.29629 0.11497 0.29583 L 0.11992 0.29444 C 0.1207 0.29398 0.12135 0.29352 0.12213 0.29328 C 0.12395 0.29236 0.12591 0.29166 0.12773 0.29074 C 0.12968 0.28958 0.13632 0.28495 0.13841 0.2831 C 0.14075 0.28102 0.14531 0.27615 0.14752 0.27314 C 0.15104 0.26852 0.14948 0.27037 0.15247 0.26689 C 0.15299 0.26551 0.15351 0.26435 0.1539 0.26296 C 0.15468 0.26134 0.15573 0.25995 0.15612 0.2581 C 0.15703 0.25139 0.15742 0.23796 0.15742 0.23796 C 0.15729 0.21944 0.15677 0.20092 0.15677 0.1824 C 0.15677 0.11875 0.15416 0.1375 0.15885 0.10833 C 0.15911 0.10416 0.15911 0.09977 0.15963 0.0956 C 0.15989 0.09305 0.16054 0.09074 0.16106 0.08819 C 0.16198 0.08287 0.16132 0.08541 0.16315 0.08055 L 0.16523 0.06921 C 0.16549 0.06805 0.16562 0.06666 0.16601 0.06551 C 0.1664 0.06435 0.16705 0.06319 0.16744 0.0618 C 0.16796 0.05926 0.16796 0.05648 0.16875 0.05416 C 0.16927 0.05301 0.16979 0.05185 0.17018 0.05046 C 0.17083 0.04838 0.17135 0.04352 0.17161 0.04166 C 0.17187 0.04027 0.172 0.03912 0.17239 0.03773 C 0.17278 0.03657 0.1733 0.03541 0.17382 0.03402 C 0.17356 -0.02894 0.17356 -0.09167 0.17304 -0.15463 C 0.17304 -0.15787 0.17161 -0.15949 0.17096 -0.16227 C 0.17057 -0.16343 0.17057 -0.16482 0.17018 -0.16598 C 0.1694 -0.16852 0.16731 -0.17269 0.16601 -0.17477 C 0.16367 -0.17801 0.16263 -0.17801 0.15963 -0.17986 L 0.15533 -0.18241 C 0.15468 -0.18264 0.1539 -0.18287 0.15325 -0.18357 C 0.14948 -0.18681 0.15143 -0.18565 0.14752 -0.18727 C 0.14687 -0.1882 0.14622 -0.18936 0.14544 -0.18982 C 0.14414 -0.19098 0.14257 -0.19144 0.14114 -0.19236 L 0.13906 -0.19375 C 0.13906 -0.19375 0.13489 -0.19607 0.13489 -0.19607 C 0.13294 -0.19676 0.12864 -0.19815 0.12708 -0.2 C 0.12448 -0.20301 0.12487 -0.20301 0.12135 -0.20486 C 0.11823 -0.20695 0.11836 -0.20556 0.11497 -0.2088 C 0.11393 -0.20973 0.11328 -0.21158 0.11224 -0.2125 C 0.11132 -0.2132 0.11028 -0.2132 0.10937 -0.21366 C 0.10429 -0.21644 0.11093 -0.21366 0.10364 -0.21621 C 0.10273 -0.21713 0.10182 -0.21806 0.10091 -0.21875 C 0.10013 -0.21922 0.09948 -0.21945 0.09869 -0.22014 C 0.09687 -0.22153 0.09505 -0.22385 0.0931 -0.225 L 0.0888 -0.22755 C 0.08815 -0.22801 0.0875 -0.22848 0.08671 -0.22894 C 0.0858 -0.22917 0.08489 -0.22986 0.08385 -0.2301 C 0.08242 -0.23056 0.08099 -0.23102 0.07968 -0.23148 C 0.07851 -0.23172 0.07734 -0.23218 0.07604 -0.23264 C 0.06992 -0.23704 0.075 -0.23403 0.06692 -0.23635 C 0.06588 -0.23681 0.06497 -0.23727 0.06406 -0.23773 C 0.06263 -0.2382 0.06119 -0.23843 0.05976 -0.23889 C 0.05885 -0.23936 0.05794 -0.23982 0.05703 -0.24028 C 0.0556 -0.24074 0.05416 -0.24098 0.05273 -0.24144 C 0.04843 -0.24398 0.05234 -0.2419 0.04492 -0.24398 C 0.04023 -0.24514 0.04283 -0.24468 0.03932 -0.24653 C 0.03737 -0.24746 0.03476 -0.24838 0.03294 -0.24908 L 0.02018 -0.25278 C 0.01419 -0.25625 0.01744 -0.25486 0.01028 -0.25648 C 0.00963 -0.25695 0.00885 -0.25741 0.0082 -0.25787 C -0.00417 -0.2632 -0.02162 -0.25811 -0.03073 -0.25787 C -0.03151 -0.25695 -0.03217 -0.25602 -0.03295 -0.25533 C -0.03477 -0.25348 -0.03672 -0.25186 -0.03855 -0.25023 C -0.03946 -0.24931 -0.0405 -0.24861 -0.04141 -0.24769 C -0.04258 -0.24653 -0.04388 -0.24537 -0.04493 -0.24398 C -0.04571 -0.24283 -0.04623 -0.24098 -0.04701 -0.24028 C -0.04831 -0.23889 -0.05 -0.23889 -0.05131 -0.23773 C -0.05222 -0.23681 -0.05326 -0.23611 -0.05417 -0.23519 C -0.05651 -0.23241 -0.05717 -0.23102 -0.05912 -0.22755 C -0.05951 -0.22547 -0.06003 -0.22338 -0.06055 -0.2213 C -0.06081 -0.22014 -0.06081 -0.21875 -0.0612 -0.2176 C -0.06198 -0.21482 -0.06329 -0.21273 -0.06407 -0.20996 C -0.06576 -0.20394 -0.06537 -0.2051 -0.06758 -0.19861 C -0.06797 -0.19746 -0.06862 -0.1963 -0.06901 -0.19491 C -0.07214 -0.18426 -0.07201 -0.18473 -0.07396 -0.17593 C -0.0737 -0.16806 -0.07357 -0.16019 -0.07318 -0.15209 C -0.07305 -0.14861 -0.07227 -0.14676 -0.07188 -0.14329 C -0.07149 -0.14121 -0.07136 -0.13912 -0.0711 -0.13704 C -0.07032 -0.13172 -0.07032 -0.13426 -0.06901 -0.12824 C -0.06849 -0.1257 -0.06823 -0.12315 -0.06758 -0.12061 C -0.06667 -0.11736 -0.06524 -0.11436 -0.06472 -0.11065 C -0.06446 -0.10903 -0.06446 -0.10718 -0.06407 -0.10556 C -0.06355 -0.10394 -0.0625 -0.10324 -0.06185 -0.10186 C -0.06042 -0.09861 -0.05899 -0.09514 -0.05769 -0.09167 C -0.05717 -0.09051 -0.05664 -0.08936 -0.05625 -0.08797 C -0.05586 -0.08681 -0.05599 -0.08519 -0.0556 -0.08426 C -0.05495 -0.08264 -0.05404 -0.08195 -0.05339 -0.08033 C -0.05274 -0.07894 -0.05274 -0.07686 -0.05196 -0.07547 C -0.05118 -0.07385 -0.05 -0.07315 -0.04922 -0.07153 C -0.0431 -0.05949 -0.04909 -0.06736 -0.04427 -0.06158 C -0.04297 -0.0551 -0.04375 -0.05764 -0.03998 -0.05023 C -0.03868 -0.04769 -0.03737 -0.04491 -0.03568 -0.0426 C -0.03217 -0.03797 -0.03386 -0.04005 -0.03073 -0.03635 C -0.02982 -0.0338 -0.02891 -0.03125 -0.028 -0.02894 C -0.02722 -0.02709 -0.02644 -0.02547 -0.02579 -0.02385 C -0.02487 -0.0213 -0.02292 -0.01621 -0.02292 -0.01621 C -0.02097 -0.00579 -0.02435 -0.02223 -0.0194 -0.00486 C -0.01901 -0.00324 -0.01862 -0.00162 -0.01797 3.33333E-6 C -0.01719 0.00277 -0.01511 0.00949 -0.01446 0.01134 Z " pathEditMode="relative" ptsTypes="AAAAAAAAAAAAAAAAAAAAAAAAAAAAAAAAAAAAAAAAAAAAAAAAAAAAAAAAAAAAAAAAAAAAAAAAAAAAAAAAAAAAAAAAAAAAAAAAAAAAAAAAAAAAAAAAAAAAAAAAAAAAAAAAAAAAAAAAAAAAAAAAAAAAAAAAAAAAAAAAAAAAAAAAAA">
                                      <p:cBhvr>
                                        <p:cTn id="12" dur="4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58006" y="514350"/>
            <a:ext cx="8305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vi-VN" sz="4000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sz="4000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.</a:t>
            </a:r>
            <a:r>
              <a:rPr lang="en-US" sz="40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vi-VN" sz="40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CHƠI TRÒ CHƠI</a:t>
            </a:r>
            <a:r>
              <a:rPr lang="en-US" sz="40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4000" b="1" i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“XẾP THẺ”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9406" y="1276350"/>
            <a:ext cx="984917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Time new roman"/>
              </a:rPr>
              <a:t>- Nối tiếp nhau viết tên các đơn vị đo độ dài đã </a:t>
            </a:r>
          </a:p>
          <a:p>
            <a:r>
              <a:rPr lang="en-US" sz="3600" dirty="0">
                <a:latin typeface="Time new roman"/>
              </a:rPr>
              <a:t>học lên các tấm thẻ </a:t>
            </a:r>
          </a:p>
          <a:p>
            <a:r>
              <a:rPr lang="en-US" sz="3600" dirty="0">
                <a:latin typeface="Time new roman"/>
              </a:rPr>
              <a:t>- Xếp các thẻ đó theo thứ tự từ lớn đến bé</a:t>
            </a:r>
          </a:p>
          <a:p>
            <a:r>
              <a:rPr lang="en-US" sz="3600" dirty="0">
                <a:latin typeface="Time new roman"/>
              </a:rPr>
              <a:t>- Nêu mối quan hệ giữa các đơn vị đo liền kề,</a:t>
            </a:r>
          </a:p>
          <a:p>
            <a:r>
              <a:rPr lang="en-US" sz="3600" dirty="0">
                <a:latin typeface="Time new roman"/>
              </a:rPr>
              <a:t> không liền kề</a:t>
            </a:r>
            <a:endParaRPr lang="vi-VN" sz="3600" dirty="0">
              <a:latin typeface="Time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923604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05849" y="24998"/>
            <a:ext cx="100541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2</a:t>
            </a:r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. </a:t>
            </a:r>
            <a:r>
              <a:rPr lang="vi-VN" sz="3600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 THỰC HIỆN LẦN LƯỢT CÁC HOẠT ĐỘNG SAU:</a:t>
            </a:r>
            <a:endParaRPr lang="vi-VN" sz="3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2" y="1225327"/>
            <a:ext cx="9632515" cy="1220314"/>
          </a:xfrm>
          <a:prstGeom prst="rect">
            <a:avLst/>
          </a:prstGeom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6223006"/>
              </p:ext>
            </p:extLst>
          </p:nvPr>
        </p:nvGraphicFramePr>
        <p:xfrm>
          <a:off x="487298" y="2716668"/>
          <a:ext cx="8962104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659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1919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>
                          <a:solidFill>
                            <a:srgbClr val="FF0000"/>
                          </a:solidFill>
                          <a:latin typeface="Time new roman"/>
                        </a:rPr>
                        <a:t>km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 new roman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>
                          <a:solidFill>
                            <a:srgbClr val="FF0000"/>
                          </a:solidFill>
                          <a:latin typeface="Time new roman"/>
                        </a:rPr>
                        <a:t>hm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 new roman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>
                          <a:solidFill>
                            <a:srgbClr val="FF0000"/>
                          </a:solidFill>
                          <a:latin typeface="Time new roman"/>
                        </a:rPr>
                        <a:t>mm</a:t>
                      </a:r>
                      <a:endParaRPr lang="en-US" sz="2800" b="1" dirty="0">
                        <a:solidFill>
                          <a:srgbClr val="FF0000"/>
                        </a:solidFill>
                        <a:latin typeface="Time new roman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924300"/>
            <a:ext cx="9791025" cy="1219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817630" y="2769001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 new roman"/>
              </a:rPr>
              <a:t>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051339" y="2769001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 new roman"/>
              </a:rPr>
              <a:t>dm</a:t>
            </a:r>
            <a:endParaRPr lang="en-US" sz="2800" b="1" dirty="0">
              <a:solidFill>
                <a:srgbClr val="FF0000"/>
              </a:solidFill>
              <a:latin typeface="Time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76933" y="275854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 new roman"/>
              </a:rPr>
              <a:t>c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491476" y="2758540"/>
            <a:ext cx="10855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 new roman"/>
              </a:rPr>
              <a:t>dam</a:t>
            </a:r>
          </a:p>
        </p:txBody>
      </p:sp>
    </p:spTree>
    <p:extLst>
      <p:ext uri="{BB962C8B-B14F-4D97-AF65-F5344CB8AC3E}">
        <p14:creationId xmlns:p14="http://schemas.microsoft.com/office/powerpoint/2010/main" val="256440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c) Hoàn thành các ví dụ sau:</a:t>
            </a:r>
            <a:endParaRPr lang="en-US" sz="4400" b="1" dirty="0">
              <a:solidFill>
                <a:srgbClr val="00B05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1806" y="1123116"/>
            <a:ext cx="335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 new roman"/>
              </a:rPr>
              <a:t>1km = </a:t>
            </a:r>
            <a:r>
              <a:rPr lang="en-US" sz="4000" dirty="0">
                <a:solidFill>
                  <a:srgbClr val="FF0000"/>
                </a:solidFill>
                <a:latin typeface="Time new roman"/>
              </a:rPr>
              <a:t>10</a:t>
            </a:r>
            <a:r>
              <a:rPr lang="en-US" sz="4000" dirty="0">
                <a:latin typeface="Time new roman"/>
              </a:rPr>
              <a:t> </a:t>
            </a:r>
            <a:r>
              <a:rPr lang="en-US" sz="4000" dirty="0" err="1">
                <a:latin typeface="Time new roman"/>
              </a:rPr>
              <a:t>hm</a:t>
            </a:r>
            <a:endParaRPr lang="en-US" sz="4000" dirty="0">
              <a:latin typeface="Time new roman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5705" y="2184677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 new roman"/>
              </a:rPr>
              <a:t>1 hm = ….   da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5705" y="3242865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 new roman"/>
              </a:rPr>
              <a:t>1m = …  </a:t>
            </a:r>
            <a:r>
              <a:rPr lang="en-US" sz="4000" dirty="0" err="1">
                <a:latin typeface="Time new roman"/>
              </a:rPr>
              <a:t>dm</a:t>
            </a:r>
            <a:endParaRPr lang="en-US" sz="4000" dirty="0">
              <a:latin typeface="Time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39686" y="1092181"/>
            <a:ext cx="5314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 new roman"/>
              </a:rPr>
              <a:t>1hm = </a:t>
            </a:r>
            <a:r>
              <a:rPr lang="vi-VN" sz="4000" dirty="0">
                <a:latin typeface="Time new roman"/>
              </a:rPr>
              <a:t>    </a:t>
            </a:r>
            <a:r>
              <a:rPr lang="en-US" sz="4000" dirty="0">
                <a:latin typeface="Time new roman"/>
              </a:rPr>
              <a:t>   km = </a:t>
            </a:r>
            <a:r>
              <a:rPr lang="en-US" sz="4000" dirty="0">
                <a:solidFill>
                  <a:srgbClr val="FF0000"/>
                </a:solidFill>
                <a:latin typeface="Time new roman"/>
              </a:rPr>
              <a:t>0,1</a:t>
            </a:r>
            <a:r>
              <a:rPr lang="en-US" sz="4000" dirty="0">
                <a:latin typeface="Time new roman"/>
              </a:rPr>
              <a:t>k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63486" y="2184677"/>
            <a:ext cx="56195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 new roman"/>
              </a:rPr>
              <a:t>1dam = ….    hm = ….. hm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52357" y="3243075"/>
            <a:ext cx="53020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 new roman"/>
              </a:rPr>
              <a:t>1dm = …. m = …     m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6299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917411" y="777540"/>
                <a:ext cx="304800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vi-VN" sz="36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411" y="777540"/>
                <a:ext cx="304800" cy="1133067"/>
              </a:xfrm>
              <a:prstGeom prst="rect">
                <a:avLst/>
              </a:prstGeom>
              <a:blipFill>
                <a:blip r:embed="rId5"/>
                <a:stretch>
                  <a:fillRect r="-11000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6222211" y="1894254"/>
                <a:ext cx="645339" cy="113306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vi-VN" sz="36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2211" y="1894254"/>
                <a:ext cx="645339" cy="11330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5938676" y="3009703"/>
                <a:ext cx="609600" cy="113306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36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vi-VN" sz="36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8676" y="3009703"/>
                <a:ext cx="609600" cy="1133067"/>
              </a:xfrm>
              <a:prstGeom prst="rect">
                <a:avLst/>
              </a:prstGeom>
              <a:blipFill>
                <a:blip r:embed="rId7"/>
                <a:stretch>
                  <a:fillRect r="-600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2059423" y="2181514"/>
            <a:ext cx="7603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 new roman"/>
              </a:rPr>
              <a:t>10</a:t>
            </a:r>
            <a:endParaRPr lang="vi-VN" sz="4000" dirty="0">
              <a:solidFill>
                <a:srgbClr val="FF0000"/>
              </a:solidFill>
              <a:latin typeface="Time new roman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431893" y="3236583"/>
            <a:ext cx="7603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 new roman"/>
              </a:rPr>
              <a:t>10</a:t>
            </a:r>
            <a:endParaRPr lang="vi-VN" sz="4000" dirty="0">
              <a:solidFill>
                <a:srgbClr val="FF0000"/>
              </a:solidFill>
              <a:latin typeface="Time new roman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104559" y="2181514"/>
            <a:ext cx="898003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 new roman"/>
              </a:rPr>
              <a:t>0,1</a:t>
            </a:r>
            <a:endParaRPr lang="vi-VN" sz="4000" dirty="0">
              <a:solidFill>
                <a:srgbClr val="FF0000"/>
              </a:solidFill>
              <a:latin typeface="Time new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42128" y="3270847"/>
            <a:ext cx="9354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 new roman"/>
              </a:rPr>
              <a:t>0,1</a:t>
            </a:r>
            <a:endParaRPr lang="vi-VN" sz="4000" dirty="0">
              <a:solidFill>
                <a:srgbClr val="FF0000"/>
              </a:solidFill>
              <a:latin typeface="Time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0963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68166" y="445637"/>
                <a:ext cx="9686239" cy="3532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000" b="1" dirty="0">
                    <a:solidFill>
                      <a:srgbClr val="7030A0"/>
                    </a:solidFill>
                    <a:latin typeface="Time new roman"/>
                    <a:cs typeface="Arial" pitchFamily="34" charset="0"/>
                  </a:rPr>
                  <a:t>d) Đọc kĩ nhận xét sau:</a:t>
                </a:r>
                <a:endParaRPr lang="vi-VN" sz="4000" b="1" dirty="0">
                  <a:solidFill>
                    <a:srgbClr val="FF0000"/>
                  </a:solidFill>
                  <a:latin typeface="Time new roman"/>
                  <a:cs typeface="Arial" pitchFamily="34" charset="0"/>
                </a:endParaRPr>
              </a:p>
              <a:p>
                <a:pPr marL="571500" indent="-571500" algn="just">
                  <a:buFont typeface="Wingdings" pitchFamily="2" charset="2"/>
                  <a:buChar char="v"/>
                </a:pPr>
                <a:r>
                  <a:rPr lang="en-US" sz="4000" dirty="0">
                    <a:solidFill>
                      <a:srgbClr val="FF0000"/>
                    </a:solidFill>
                    <a:latin typeface="Time new roman"/>
                    <a:cs typeface="Arial" pitchFamily="34" charset="0"/>
                  </a:rPr>
                  <a:t>Mỗi đ</a:t>
                </a:r>
                <a:r>
                  <a:rPr lang="vi-VN" sz="4000" dirty="0">
                    <a:solidFill>
                      <a:srgbClr val="FF0000"/>
                    </a:solidFill>
                    <a:latin typeface="Time new roman"/>
                    <a:cs typeface="Arial" pitchFamily="34" charset="0"/>
                  </a:rPr>
                  <a:t>ơn vị</a:t>
                </a:r>
                <a:r>
                  <a:rPr lang="en-US" sz="4000" dirty="0">
                    <a:solidFill>
                      <a:srgbClr val="FF0000"/>
                    </a:solidFill>
                    <a:latin typeface="Time new roman"/>
                    <a:cs typeface="Arial" pitchFamily="34" charset="0"/>
                  </a:rPr>
                  <a:t> đo độ dài</a:t>
                </a:r>
                <a:r>
                  <a:rPr lang="vi-VN" sz="4000" dirty="0">
                    <a:solidFill>
                      <a:srgbClr val="FF0000"/>
                    </a:solidFill>
                    <a:latin typeface="Time new roman"/>
                    <a:cs typeface="Arial" pitchFamily="34" charset="0"/>
                  </a:rPr>
                  <a:t> gấp 10 </a:t>
                </a:r>
                <a:r>
                  <a:rPr lang="en-US" sz="4000" dirty="0">
                    <a:solidFill>
                      <a:srgbClr val="FF0000"/>
                    </a:solidFill>
                    <a:latin typeface="Time new roman"/>
                    <a:cs typeface="Arial" pitchFamily="34" charset="0"/>
                  </a:rPr>
                  <a:t>lần </a:t>
                </a:r>
                <a:r>
                  <a:rPr lang="vi-VN" sz="4000" dirty="0">
                    <a:solidFill>
                      <a:srgbClr val="FF0000"/>
                    </a:solidFill>
                    <a:latin typeface="Time new roman"/>
                    <a:cs typeface="Arial" pitchFamily="34" charset="0"/>
                  </a:rPr>
                  <a:t>đơn vị bé hơn liền</a:t>
                </a:r>
                <a:r>
                  <a:rPr lang="en-US" sz="4000" dirty="0">
                    <a:solidFill>
                      <a:srgbClr val="FF0000"/>
                    </a:solidFill>
                    <a:latin typeface="Time new roman"/>
                    <a:cs typeface="Arial" pitchFamily="34" charset="0"/>
                  </a:rPr>
                  <a:t> sau nó</a:t>
                </a:r>
                <a:r>
                  <a:rPr lang="vi-VN" sz="4000" dirty="0">
                    <a:solidFill>
                      <a:srgbClr val="FF0000"/>
                    </a:solidFill>
                    <a:latin typeface="Time new roman"/>
                    <a:cs typeface="Arial" pitchFamily="34" charset="0"/>
                  </a:rPr>
                  <a:t>.</a:t>
                </a:r>
              </a:p>
              <a:p>
                <a:pPr marL="571500" indent="-571500" algn="just">
                  <a:buFont typeface="Wingdings" pitchFamily="2" charset="2"/>
                  <a:buChar char="v"/>
                </a:pPr>
                <a:r>
                  <a:rPr lang="en-US" sz="4000" dirty="0">
                    <a:solidFill>
                      <a:srgbClr val="FF0000"/>
                    </a:solidFill>
                    <a:latin typeface="Time new roman"/>
                    <a:cs typeface="Arial" pitchFamily="34" charset="0"/>
                  </a:rPr>
                  <a:t>Mỗi đ</a:t>
                </a:r>
                <a:r>
                  <a:rPr lang="vi-VN" sz="4000" dirty="0">
                    <a:solidFill>
                      <a:srgbClr val="FF0000"/>
                    </a:solidFill>
                    <a:latin typeface="Time new roman"/>
                    <a:cs typeface="Arial" pitchFamily="34" charset="0"/>
                  </a:rPr>
                  <a:t>ơn vị</a:t>
                </a:r>
                <a:r>
                  <a:rPr lang="en-US" sz="4000" dirty="0">
                    <a:solidFill>
                      <a:srgbClr val="FF0000"/>
                    </a:solidFill>
                    <a:latin typeface="Time new roman"/>
                    <a:cs typeface="Arial" pitchFamily="34" charset="0"/>
                  </a:rPr>
                  <a:t> đo độ dài</a:t>
                </a:r>
                <a:r>
                  <a:rPr lang="vi-VN" sz="4000" dirty="0">
                    <a:solidFill>
                      <a:srgbClr val="FF0000"/>
                    </a:solidFill>
                    <a:latin typeface="Time new roman"/>
                    <a:cs typeface="Arial" pitchFamily="34" charset="0"/>
                  </a:rPr>
                  <a:t>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vi-VN" sz="4000" dirty="0">
                    <a:solidFill>
                      <a:srgbClr val="FF0000"/>
                    </a:solidFill>
                    <a:latin typeface="Time new roman"/>
                    <a:cs typeface="Arial" pitchFamily="34" charset="0"/>
                  </a:rPr>
                  <a:t> </a:t>
                </a:r>
                <a:r>
                  <a:rPr lang="en-US" sz="4000" dirty="0">
                    <a:solidFill>
                      <a:srgbClr val="FF0000"/>
                    </a:solidFill>
                    <a:latin typeface="Time new roman"/>
                    <a:cs typeface="Arial" pitchFamily="34" charset="0"/>
                  </a:rPr>
                  <a:t>(bằng 0,1) </a:t>
                </a:r>
                <a:r>
                  <a:rPr lang="vi-VN" sz="4000" dirty="0">
                    <a:solidFill>
                      <a:srgbClr val="FF0000"/>
                    </a:solidFill>
                    <a:latin typeface="Time new roman"/>
                    <a:cs typeface="Arial" pitchFamily="34" charset="0"/>
                  </a:rPr>
                  <a:t>đơn vị lớn hơn liền</a:t>
                </a:r>
                <a:r>
                  <a:rPr lang="en-US" sz="4000" dirty="0">
                    <a:solidFill>
                      <a:srgbClr val="FF0000"/>
                    </a:solidFill>
                    <a:latin typeface="Time new roman"/>
                    <a:cs typeface="Arial" pitchFamily="34" charset="0"/>
                  </a:rPr>
                  <a:t> trước nó</a:t>
                </a:r>
                <a:r>
                  <a:rPr lang="vi-VN" sz="4000" dirty="0">
                    <a:solidFill>
                      <a:srgbClr val="FF0000"/>
                    </a:solidFill>
                    <a:latin typeface="Time new roman"/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66" y="445637"/>
                <a:ext cx="9686239" cy="3532570"/>
              </a:xfrm>
              <a:prstGeom prst="rect">
                <a:avLst/>
              </a:prstGeom>
              <a:blipFill>
                <a:blip r:embed="rId2"/>
                <a:stretch>
                  <a:fillRect l="-2266" t="-3103" r="-2203" b="-63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17" descr="addemoticons172[1]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2800" y="5285667"/>
            <a:ext cx="2133601" cy="1572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78589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515043" y="1581150"/>
            <a:ext cx="8686800" cy="144655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400" dirty="0">
                <a:solidFill>
                  <a:srgbClr val="0000FF"/>
                </a:solidFill>
              </a:rPr>
              <a:t>a) Ví dụ 1: Viết số thập phân thích hợp vào chỗ chấm: 7m 3dm = …. m</a:t>
            </a:r>
          </a:p>
        </p:txBody>
      </p:sp>
      <p:sp>
        <p:nvSpPr>
          <p:cNvPr id="12" name="Text Box 20"/>
          <p:cNvSpPr txBox="1">
            <a:spLocks noChangeArrowheads="1"/>
          </p:cNvSpPr>
          <p:nvPr/>
        </p:nvSpPr>
        <p:spPr bwMode="auto">
          <a:xfrm>
            <a:off x="547357" y="3332500"/>
            <a:ext cx="8686800" cy="1446550"/>
          </a:xfrm>
          <a:prstGeom prst="rect">
            <a:avLst/>
          </a:prstGeom>
          <a:solidFill>
            <a:schemeClr val="bg1"/>
          </a:solidFill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400" dirty="0">
                <a:solidFill>
                  <a:srgbClr val="0000FF"/>
                </a:solidFill>
              </a:rPr>
              <a:t>b) Ví dụ 2: Viết số thập phân thích hợp vào chỗ chấm: 3m 5cm = ….  m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08108" y="209550"/>
            <a:ext cx="95462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3</a:t>
            </a:r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.</a:t>
            </a:r>
            <a:r>
              <a:rPr lang="vi-VN" sz="3600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 ĐỌC KĨ VÍ DỤ SAU VÀ GIẢI THÍCH CHO BẠN NGHE:</a:t>
            </a:r>
            <a:endParaRPr lang="vi-VN" sz="3600" dirty="0"/>
          </a:p>
        </p:txBody>
      </p:sp>
      <p:sp>
        <p:nvSpPr>
          <p:cNvPr id="14" name="TextBox 13"/>
          <p:cNvSpPr txBox="1"/>
          <p:nvPr/>
        </p:nvSpPr>
        <p:spPr>
          <a:xfrm>
            <a:off x="7339806" y="2234619"/>
            <a:ext cx="889987" cy="76944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vi-VN" sz="4400" dirty="0">
                <a:solidFill>
                  <a:srgbClr val="FF0000"/>
                </a:solidFill>
                <a:latin typeface="+mj-lt"/>
              </a:rPr>
              <a:t>7,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98741" y="4009609"/>
            <a:ext cx="1172116" cy="76944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vi-VN" sz="4400" dirty="0">
                <a:solidFill>
                  <a:srgbClr val="FF0000"/>
                </a:solidFill>
                <a:latin typeface="+mj-lt"/>
              </a:rPr>
              <a:t>3,05</a:t>
            </a:r>
          </a:p>
        </p:txBody>
      </p:sp>
    </p:spTree>
    <p:extLst>
      <p:ext uri="{BB962C8B-B14F-4D97-AF65-F5344CB8AC3E}">
        <p14:creationId xmlns:p14="http://schemas.microsoft.com/office/powerpoint/2010/main" val="3375223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4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6646" y="-5482"/>
            <a:ext cx="9743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 new roman"/>
              </a:rPr>
              <a:t>4. a)  </a:t>
            </a:r>
            <a:r>
              <a:rPr lang="en-US" sz="3600" b="1" dirty="0">
                <a:solidFill>
                  <a:schemeClr val="accent5"/>
                </a:solidFill>
                <a:latin typeface="Time new roman"/>
              </a:rPr>
              <a:t>Nêu quan hệ giữa một số đơn vị đo độ dài thông dụng rồi viết vào vở </a:t>
            </a:r>
            <a:endParaRPr lang="vi-VN" sz="3600" b="1" dirty="0">
              <a:solidFill>
                <a:schemeClr val="accent5"/>
              </a:solidFill>
              <a:latin typeface="Time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9515" y="1371861"/>
            <a:ext cx="37871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 new roman"/>
              </a:rPr>
              <a:t>1km = </a:t>
            </a:r>
            <a:r>
              <a:rPr lang="en-US" sz="4000" dirty="0">
                <a:solidFill>
                  <a:srgbClr val="FF0000"/>
                </a:solidFill>
                <a:latin typeface="Time new roman"/>
              </a:rPr>
              <a:t>1000</a:t>
            </a:r>
            <a:r>
              <a:rPr lang="en-US" sz="4000" dirty="0">
                <a:latin typeface="Time new roman"/>
              </a:rPr>
              <a:t> 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72806" y="1377319"/>
            <a:ext cx="58658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 new roman"/>
              </a:rPr>
              <a:t>1m = </a:t>
            </a:r>
            <a:r>
              <a:rPr lang="vi-VN" sz="4000" dirty="0">
                <a:latin typeface="Time new roman"/>
              </a:rPr>
              <a:t>    </a:t>
            </a:r>
            <a:r>
              <a:rPr lang="en-US" sz="4000" dirty="0">
                <a:latin typeface="Time new roman"/>
              </a:rPr>
              <a:t>    km = </a:t>
            </a:r>
            <a:r>
              <a:rPr lang="en-US" sz="4000" dirty="0">
                <a:solidFill>
                  <a:srgbClr val="FF0000"/>
                </a:solidFill>
                <a:latin typeface="Time new roman"/>
              </a:rPr>
              <a:t>0,001</a:t>
            </a:r>
            <a:r>
              <a:rPr lang="en-US" sz="4000" dirty="0">
                <a:latin typeface="Time new roman"/>
              </a:rPr>
              <a:t>km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369921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739606" y="1179469"/>
                <a:ext cx="1054498" cy="1070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vi-VN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vi-VN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𝟎𝟎</m:t>
                        </m:r>
                      </m:den>
                    </m:f>
                  </m:oMath>
                </a14:m>
                <a:r>
                  <a:rPr lang="vi-VN" sz="3600" dirty="0"/>
                  <a:t>   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9606" y="1179469"/>
                <a:ext cx="1054498" cy="1070358"/>
              </a:xfrm>
              <a:prstGeom prst="rect">
                <a:avLst/>
              </a:prstGeom>
              <a:blipFill>
                <a:blip r:embed="rId5"/>
                <a:stretch>
                  <a:fillRect r="-115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233104" y="2206695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 new roman"/>
              </a:rPr>
              <a:t>1m = …. </a:t>
            </a:r>
            <a:r>
              <a:rPr lang="en-US" sz="4000" dirty="0" err="1">
                <a:latin typeface="Time new roman"/>
              </a:rPr>
              <a:t>dm</a:t>
            </a:r>
            <a:endParaRPr lang="en-US" sz="4000" dirty="0">
              <a:latin typeface="Time new roman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381920" y="2175276"/>
            <a:ext cx="54671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 new roman"/>
              </a:rPr>
              <a:t>1dm = …. m = ….. m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1791" y="3030219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 new roman"/>
              </a:rPr>
              <a:t>1m = …  cm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86646" y="3983675"/>
            <a:ext cx="41122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 new roman"/>
              </a:rPr>
              <a:t>1m = …  mm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341221" y="3080431"/>
            <a:ext cx="55485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 new roman"/>
              </a:rPr>
              <a:t>1cm = ….   m = …… m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278482" y="3961871"/>
            <a:ext cx="59411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 new roman"/>
              </a:rPr>
              <a:t>1mm = ….   m = ……   m</a:t>
            </a:r>
          </a:p>
        </p:txBody>
      </p:sp>
    </p:spTree>
    <p:extLst>
      <p:ext uri="{BB962C8B-B14F-4D97-AF65-F5344CB8AC3E}">
        <p14:creationId xmlns:p14="http://schemas.microsoft.com/office/powerpoint/2010/main" val="401492153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2_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5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9</TotalTime>
  <Words>769</Words>
  <Application>Microsoft Office PowerPoint</Application>
  <PresentationFormat>Custom</PresentationFormat>
  <Paragraphs>140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Franklin Gothic Book</vt:lpstr>
      <vt:lpstr>Franklin Gothic Medium</vt:lpstr>
      <vt:lpstr>Tahoma</vt:lpstr>
      <vt:lpstr>Time new roman</vt:lpstr>
      <vt:lpstr>Times New Roman</vt:lpstr>
      <vt:lpstr>Wingdings</vt:lpstr>
      <vt:lpstr>Wingdings 2</vt:lpstr>
      <vt:lpstr>2_Trek</vt:lpstr>
      <vt:lpstr>15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Nguyễn Thị Hồng Loan</cp:lastModifiedBy>
  <cp:revision>412</cp:revision>
  <dcterms:created xsi:type="dcterms:W3CDTF">2021-10-13T21:54:16Z</dcterms:created>
  <dcterms:modified xsi:type="dcterms:W3CDTF">2023-10-27T03:25:08Z</dcterms:modified>
</cp:coreProperties>
</file>